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719" r:id="rId2"/>
    <p:sldId id="802" r:id="rId3"/>
    <p:sldId id="735" r:id="rId4"/>
    <p:sldId id="724" r:id="rId5"/>
    <p:sldId id="722" r:id="rId6"/>
    <p:sldId id="795" r:id="rId7"/>
    <p:sldId id="797" r:id="rId8"/>
    <p:sldId id="766" r:id="rId9"/>
    <p:sldId id="781" r:id="rId10"/>
    <p:sldId id="779" r:id="rId11"/>
    <p:sldId id="801" r:id="rId12"/>
    <p:sldId id="780" r:id="rId13"/>
    <p:sldId id="799" r:id="rId14"/>
    <p:sldId id="414" r:id="rId15"/>
    <p:sldId id="415" r:id="rId16"/>
    <p:sldId id="416" r:id="rId17"/>
    <p:sldId id="776" r:id="rId18"/>
    <p:sldId id="586" r:id="rId19"/>
    <p:sldId id="788" r:id="rId20"/>
    <p:sldId id="587" r:id="rId21"/>
    <p:sldId id="787" r:id="rId22"/>
    <p:sldId id="775" r:id="rId23"/>
    <p:sldId id="784" r:id="rId24"/>
    <p:sldId id="785" r:id="rId25"/>
    <p:sldId id="786" r:id="rId26"/>
    <p:sldId id="789" r:id="rId27"/>
    <p:sldId id="623" r:id="rId28"/>
    <p:sldId id="628" r:id="rId29"/>
    <p:sldId id="627" r:id="rId30"/>
    <p:sldId id="856" r:id="rId31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8" autoAdjust="0"/>
    <p:restoredTop sz="94660"/>
  </p:normalViewPr>
  <p:slideViewPr>
    <p:cSldViewPr snapToGrid="0">
      <p:cViewPr varScale="1">
        <p:scale>
          <a:sx n="59" d="100"/>
          <a:sy n="59" d="100"/>
        </p:scale>
        <p:origin x="72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6:18:13.349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7414 420 4607 0,'0'0'192'0,"2"-5"64"0,-2 5-256 0,0-10 0 0,0 10 0 0,-3-6 0 16,-2-2 2320-16,5 8 432 0,0 0 64 0,-8-5 32 15,0 2-1328-15,-1 1-272 0,0 0-48 0,-1 2-16 16,-4 3-256-16,1 1-48 0,-2 2-16 0,4 2 0 16,-3 1-224-16,-3 5-32 0,-6 3-16 0,0 4 0 15,-1 2 0-15,0 1 0 0,-1 3 0 0,-19 26 0 16,11-5-192-16,7-1-32 0,9-2-16 0,5 0 0 0,2-3-224 0,6 0-128 16,6-1 160-16,4-5-160 0,7-7 128 15,4-1-128-15,6-3 0 0,5-3 144 0,3-7 80 0,4-2 16 16,7-3 0-16,0-5 0 0,1-5 0 0,-4-1 0 15,-4-8 0-15,0 0 0 0,-2-1 224 0,-2-3 48 16,1-2 16-16,-1-3 0 0,-2-1 224 0,-2-4 32 16,-3 0 16-16,-5 0 0 0,-4-2-32 0,-4 2 0 15,-3 1 0-15,-5 2 0 0,-6-5-112 0,-5 1-16 16,-4 1-16-16,-5-4 0 0,-2 3-304 0,-2-3-48 16,-2 3-16-16,-1 4 0 0,-3 2-256 0,3 4 0 15,3 5 0-15,2 0-144 16,1 5-976-16,4 0-192 0,3 3-32 0</inkml:trace>
  <inkml:trace contextRef="#ctx0" brushRef="#br0" timeOffset="348.78">18018 756 23951 0,'-7'21'2128'16,"-4"5"-1696"-16,0 0-432 0,-3 1 0 0,3 2 480 0,-2 3 16 0,-1 0 0 0,1-4 0 16,2 0 656-16,1-7 144 0,1-2 32 0,2-2 0 15,2-7-448-15,5-10-96 0,0 0-16 0,0 0 0 16,0 0-48-16,13-2-16 0,0-5 0 0,1-5 0 16,0-8-64-16,3 0 0 0,2-1-16 0,0-6 0 0,-1 0-368 0,0-2-64 15,0 4 0-15,-2-2-16 0,1 3-176 0,-1 2 0 16,0 3 0-16,-2 2 128 0,0 3-128 0,-4 7 0 15,0 2 0-15,-10 5 0 0,11 5 0 0,-2 1 0 16,-1 2 0-16,-4 5 128 0,1 3-128 0,-3 4 0 16,-2 2 0-16,-1 3 128 0,-1 0-128 0,-2 3 128 15,-1-2-128-15,1 3 128 0,-1-2-128 0,2 0 0 16,-2-7 144-16,5-2-144 0,3-4-256 0,2-4-112 16,2 2-16-16,4-7-16 15,3-2-1888-15,3-3-368 0</inkml:trace>
  <inkml:trace contextRef="#ctx0" brushRef="#br0" timeOffset="681.51">18792 227 17791 0,'5'-18'784'0,"2"7"176"0,-1-5-768 0,-1 2-192 0,2 0 0 0,-2 7 0 16,-5 7 1472-16,0 0 256 0,0 0 48 0,0 0 16 15,0 0-320-15,6 9-64 0,-3 3-16 0,-3 6 0 16,-3 1-160-16,-1 4-16 0,-1 3-16 0,-4 0 0 16,2 6-256-16,0-10-48 0,-2 11-16 0,-1 5 0 15,-3 5-192-15,1 2-48 0,-1 5 0 0,0 1 0 0,-1 1-384 0,-9 41-64 16,6-19-32-16,4-13 0 0,5-15-160 0,1-8 0 15,3-5 144-15,3-6-144 0,3-5 0 0,2-9 0 16,2-3 0-16,3-3-128 16,3-1-576-16,3-5-96 0,-1-7-32 0,1-3-10384 15,0-5-2096-15</inkml:trace>
  <inkml:trace contextRef="#ctx0" brushRef="#br0" timeOffset="1015.48">19113 700 26719 0,'1'10'2368'0,"0"4"-1888"16,2 1-480-16,-2 3 0 0,3 1 672 0,-3 4 32 15,-2 0 16-15,2 0 0 0,3-2 560 0,0 0 96 16,0 0 32-16,2 0 0 0,1-4-832 0,1 0-176 16,1-2-16-16,2-2-16 0,1 0-240 0,1-5-128 15,1 3 160-15,1-6-160 0,1-2 0 0,2 0 0 16,1-4 0-16,2-2 0 15,0-2-560-15,0-4-144 0,-2 0-48 0,0-5 0 16,0 0-1504-16,-1-1-304 0,-1-3-64 0,-1 3-16 16,-4-1 928-16,0 2 192 0,-3-2 48 0,-3 6 0 15,-3 3-128-15,-3 7-32 0,0 0 0 0,0 0 0 0,0 0 2256 0,-4 10 448 0,-1 2 80 0,-4 9 32 16,-3 5 992-16,1 6 208 0,-2 6 48 0,-1 3 0 16,-2 6-640-16,-3 0-128 0,-2 5-32 0,0-1 0 15,-2 0-544-15,1 0-128 0,2-2 0 0,5-5-16 16,1-3-592-16,2-5-112 0,2-5-32 0,4-5 0 15,2-4-1152-15,2-3-224 0,6-3-48 0</inkml:trace>
  <inkml:trace contextRef="#ctx0" brushRef="#br0" timeOffset="1647.3">20785 634 21359 0,'-3'-14'944'0,"3"14"208"0,-4-5-928 0,4 5-224 0,0 0 0 0,0 0 0 15,0 0 1024-15,0 0 144 0,0 0 48 0,-8 10 0 0,2 5-544 0,2 3-96 16,1 1-32-16,2 4 0 15,1-2-288-15,3 4-48 0,2 5-16 0,1 1 0 0,1-1-192 0,0 2 144 16,2 1-144-16,1-3 128 0,2-5-128 0,2-4 160 16,0-2-160-16,2-4 160 0,3-2-160 0,0-7 0 15,-1 1 144-15,1-6-144 0,0-2 128 0,2-4-128 16,-1-3 128-16,0-3-128 0,1-5 256 0,-4 2 0 16,-1-1-16-16,-2 0 0 0,-3-2-48 0,-1 2 0 15,-3 2 0-15,-1 6 0 0,-6 7-192 0,0 0 176 16,0 0-176-16,0 0 160 0,0 0-160 0,8 11 0 15,-2 3 0-15,-2 4 0 0,-2 0 0 0,3 1 0 16,-1 4 0-16,1-5 128 0,-1-6-128 0,1 0 0 16,1-5 144-16,-6-7-144 0,0 0 176 0,14-1-48 15,3-5 0-15,1-3 0 0,1-6 304 0,0-4 48 16,0-4 16-16,0-1 0 0,0-2-240 0,-2-1-64 0,-2 3 0 0,-4-2 0 16,-2-1 144-16,-2 0 32 15,-4 4 0-15,0 4 0 0,-3 1-80 0,0 4-16 16,-3 4 0-16,2 1 0 0,1 9-272 0,0 0 0 15,0 0 128-15,0 0-128 16,0 0-992-16,0 0-256 0,-4 12-48 0</inkml:trace>
  <inkml:trace contextRef="#ctx0" brushRef="#br0" timeOffset="1999.3">21932 669 24879 0,'0'0'2208'16,"0"0"-1760"-16,-9 5-448 0,9-5 0 0,-9 7 832 0,0-1 64 15,-1 0 32-15,0 3 0 0,1-1 32 0,-1 5 16 16,-2-2 0-16,1 2 0 0,0 1-560 0,0 4-112 16,1 2-32-16,0 1 0 0,4 2-80 0,1-1 0 15,2 0-16-15,6-1 0 0,2-3-176 0,4-3 128 16,2-2-128-16,4-5 128 0,4-1 96 0,3-3 16 15,2 0 0-15,3-3 0 0,3-1 208 0,0-2 64 16,-6-2 0-16,0 0 0 0,-1-2 176 0,-7-2 32 16,0-5 16-16,-4 3 0 0,-4-1-64 0,-1-1-16 15,-3 2 0-15,-4-3 0 0,-2 2-160 0,-5 1-48 0,-4-3 0 0,-3 0 0 16,-4-3-176-16,-3 2-32 16,-4 0-16-16,0-3 0 0,-2 1-224 0,4 2 0 15,6 4-144-15,3-2 144 16,2 6-1616-16,6-2-240 0,6 8-32 0</inkml:trace>
  <inkml:trace contextRef="#ctx0" brushRef="#br0" timeOffset="2266.1">22458 606 23951 0,'-7'14'2128'15,"-2"3"-1696"-15,-1 3-432 0,-2 1 0 0,-1 2 1120 0,-3 0 144 0,1 2 16 0,-2 2 16 16,1-3 304-16,-1 3 48 0,2-6 16 0,1 1 0 15,0 0-544-15,1-5-96 0,3-3-32 0,2-1 0 16,2-6-192-16,6-7-32 0,0 0-16 0,0 0 0 16,0 0-96-16,0 0-16 0,11-14 0 0,2-2 0 0,2-4-192 0,-1-2-32 15,3-1-16-15,1-3 0 0,1-2-208 0,0 5-64 16,0-1 0-16,4 5 0 0,0 0-128 0,1 2 0 16,1 1 0-16,-1 3 0 0,-1 1-128 0,-1 2 128 15,-3 3 0-15,-1 3 0 0,-1-3 0 0,-3 5-144 16,0 2 144-16,-2 1 0 15,-2 0-1456-15,0 3-176 0,0-2-32 0</inkml:trace>
  <inkml:trace contextRef="#ctx0" brushRef="#br0" timeOffset="2549.08">23170 193 30687 0,'0'0'1360'0,"0"0"288"0,0 0-1328 15,-1 14-320-15,-3 1 0 0,0 3 0 0,-5-3 976 0,0 1 128 0,-1 5 32 0,-1 2 0 16,-2 3-112-16,5-7 0 0,-2 4-16 0,0 6 0 16,-1-2-368-16,-2 6-64 0,-1-1 0 0,1 0-16 15,-1 1-240-15,-7 29-64 0,2-17 0 0,5-3 0 16,3-7-256-16,5-7 128 0,2-2-128 0,3-5 0 15,2-2 0-15,3-5-256 0,2-5 32 0,3-4 0 16,3-1-832-16,2-4-160 0,4-4-48 0</inkml:trace>
  <inkml:trace contextRef="#ctx0" brushRef="#br0" timeOffset="2866.42">23456 273 22111 0,'14'-7'1968'0,"-4"6"-1584"0,0 0-384 0,-1 1 0 0,3 0 960 0,-12 0 96 16,9 4 32-16,-9-4 0 0,6 10 496 0,-2 4 96 16,-4-3 32-16,-1 6 0 0,-5-1-528 0,-1 5-96 15,-3 3-32-15,2-9 0 0,-2 4-224 0,-4 3-64 16,-1-2 0-16,-3 3 0 0,-1 1-320 0,0-2-64 16,-2-3 0-16,-17 16-16 0,6-9-160 0,4-3-16 0,2-7-16 0,2-4 0 15,2-2-48-15,3-6 0 16,1-3 0-16,2-1 0 0,2-3 16 0,1 1 0 15,3-6 0-15,1 3 0 0,4 2-144 0,5 3 0 16,0 0 144-16,0 0-144 0,0 0 0 0,0 0 0 0,0 0 0 16,0 0 0-16,10 4-128 0,4 5 0 0,1 0 0 0,0 4 0 15,1-3 128-15,1 4 0 0,1 2 0 16,3 1 0-16,-1-2 0 0,0 0 0 0,1-2 0 0,0 2 0 16,3-1-368-16,-2 0 16 0,0-3 0 0,-1-3 0 15,0-2-2976-15,0-4-608 0</inkml:trace>
  <inkml:trace contextRef="#ctx0" brushRef="#br0" timeOffset="3199.34">24198 490 32415 0,'0'0'1440'0,"-5"-4"288"0,2-5-1376 0,-1 4-352 15,-1-1 0-15,-3-2 0 0,-2 3 448 0,-2 0 0 16,-2-1 16-16,-1 2 0 0,-3 1 288 0,-17 1 48 16,2 2 16-16,17 4 0 0,-1-1-368 0,-1 6-64 15,3-1 0-15,2 2-16 0,4-2-144 0,0 3-32 16,4 1 0-16,2 8 0 0,6-3 0 0,5-1 0 16,4-1 0-16,5 3 0 0,2 4 160 0,3 1 32 15,0-2 0-15,-5-6 0 0,2 2-32 0,-1 2 0 16,-3 1 0-16,-1-1 0 0,-3-1-96 0,-3 0-32 15,-5 0 0-15,-5 5 0 0,-5-3 32 0,-7-1 16 16,-9-1 0-16,-4-2 0 0,-5 1 48 0,-1-2 16 0,-5-2 0 16,1-5 0-16,1-5-144 0,0-3-16 0,3-1-16 15,11-3 0 1,-1-1-1456-16,-1-5-304 0,-1-1-48 0</inkml:trace>
  <inkml:trace contextRef="#ctx0" brushRef="#br0" timeOffset="4117.02">26200 335 22111 0,'-3'-9'1968'15,"0"-5"-1584"-15,-1-4-384 0,2 6 0 0,-2 0 992 0,-4-9 112 16,-1 1 32-16,3 9 0 0,-3-3 320 0,-6 0 64 16,-2 6 16-16,0 3 0 0,-3 3-640 0,0 4-128 0,-1 7-32 0,-2 4 0 15,-2 0-352-15,3 3-80 0,-3 2-16 0,4 4 0 16,1 2-112-16,2 4-32 0,1 3 0 0,10-9 0 16,-1 6-144-16,2 5 0 0,-1-1 0 0,1 0 128 15,-2 3-128-15,2 1 0 0,1-3 0 16,-5 22 128-16,1-12-128 0,1-9 0 0,3-9 0 0,1-2 0 15,0-2 0-15,1-6 0 0,-2-2 0 0,1-7 0 16,-1 2 0-16,-4-2 0 0,2-2 128 0,-4-2-128 16,-1 3 0-16,0-5 0 0,-1-2 144 0,-1-2-144 0,-2 2 0 0,0-2 0 15,2 1 0-15,2 1 128 0,0 0-128 0,3 1 0 16,9 1 0-16,0 0 0 0,0 0 0 0,0 0 0 16,0 0-128-16,12-2 128 0,5-1-192 0,6 0 64 15,4 1 0-15,5 1 0 0,1-2 128 0,0-3 0 16,-1-3 0-16,0 0 0 0,-2 0 0 0,-1-1 0 15,-1 1 0-15,-1 0 0 0,-2 4 0 0,-2 1 0 16,-2-5 0-16,-9 6 0 0,1 1 0 0,3 1 0 16,-4 0 0-16,-12 1 0 0,0 0 128 0,0 0-128 15,0 0 128-15,-1 10-128 0,-6-3 192 0,0 6-48 16,-6-1 0-16,0 2 0 0,-1 0 16 0,3-2 0 16,-2-2 0-16,8 2 0 0,1-6-160 0,4-6 0 15,0 0 0-15,9 9 0 0,5-5 0 0,3-3 160 16,3-1-160-16,4-2 160 0,3-1 0 0,3-2 0 15,3-1 0-15,0-1 0 0,-6-3-160 0,-1 1 0 16,-1-3 0-16,-11 4 0 0,-1 0 128 0,1 1-128 16,-7-1 128-16,-7 8-128 0,2-6 272 0,-6-4-16 0,-6 3-16 15,-4 6 0-15,-5-4 80 0,-4 1 32 0,-3 4 0 0,2-1 0 16,1-2-128-16,3 1-32 0,2 0 0 0,5 1 0 16,13 1-64-16,0 0-128 0,0 0 176 0,0 0-176 15,0 0 240-15,13-5-64 0,5-3-16 0,3 6 0 16,5 1-160-16,1-2 0 0,-1 2 0 0,2 1 128 15,1 0-128-15,1 2 0 0,-1 0 0 0,1 3 0 16,1 5 0-16,-3 1 0 0,-3 6 0 0,-3 2 0 16,-3 4 0-16,-2 0 0 0,-2 0 0 0,-3 3 0 15,0 0 0-15,-2 2 0 0,-2-5 0 0,2-1 0 0,-2 1 0 0,-1-2 160 16,0-5-16-16,0-2 0 0,2 0 16 0,1-1 0 16,-1-4 0-16,3 0 0 0,0 1-160 0,2-3 0 15,0-3 0-15,1-1-12864 16,2-5-2480-16</inkml:trace>
  <inkml:trace contextRef="#ctx0" brushRef="#br0" timeOffset="4801.75">27939 526 17503 0,'-9'-4'1552'0,"6"0"-1232"16,1-1-320-16,2 0 0 0,3 0 928 0,2-5 128 15,3 1 32-15,-2 2 0 0,3 1 160 0,1-5 32 16,5 2 16-16,4-3 0 0,3-1-368 0,2 3-80 16,3-2-16-16,24-4 0 0,-9 9-32 0,-7 3-16 15,-7 0 0-15,-4 9 0 0,-5 2-544 0,-11-2-112 16,-2 5-128-16,-2 0 176 0,-1 3-176 0,-6 2 0 16,-1 3 144-16,-5 2-144 0,-3-1 192 0,-7 7-48 15,-2-4 0-15,0-1 0 0,-1-1 176 0,-7 11 48 16,3-9 0-16,7-2 0 0,4-5-16 0,4-1 0 15,3-5 0-15,8-9 0 0,1 10-192 0,4 1-32 16,4-2-128-16,5 3 192 0,5-3-16 0,4 3-16 16,3 3 0-16,3 2 0 0,4 0-160 0,-1 0 128 15,-7 1-128-15,2 1 128 0,-7-1-128 0,-8-5 128 16,-2 4-128-16,0 11 128 0,-5-6 112 0,-4 1 16 16,-3 1 0-16,-5-4 0 0,-3-2 256 0,-5-1 48 0,-5-2 16 0,-8-1 0 15,-3-1-48-15,-1-1 0 0,1-3 0 16,0-1 0-16,1-6-256 0,0 2-48 0,1-6-16 0,2 0 0 15,3-1-208-15,4-8 0 0,1-1 0 0,5-2 0 16,2-4-2208 0,7-4-432-16,4-2-96 0,6 0-16 0</inkml:trace>
  <inkml:trace contextRef="#ctx0" brushRef="#br0" timeOffset="5048.91">28930 559 28383 0,'0'0'1264'0,"0"0"256"0,0 0-1216 0,8 1-304 15,1 1 0-15,0 0 0 0,-1 2 1008 0,1 3 144 16,0-2 16-16,0 7 16 0,-1-1-80 0,1 6-16 16,2 0 0-16,0 1 0 0,0 1-480 0,5 3-96 15,-1 2-32-15,0-1 0 0,-1 1-224 0,0 2-32 16,0-4-16-16,-1 3 0 0,-2 0-208 0,1-5 128 15,-2 1-128-15,1-5 0 0,-3-1 0 0,2-3-128 16,-2-4-16-16,2-2 0 16,-4-1-1488-16,2-4-288 0,-8-1-64 0</inkml:trace>
  <inkml:trace contextRef="#ctx0" brushRef="#br0" timeOffset="5240.82">29195 518 23039 0,'0'0'1024'0,"-6"3"192"16,-1-1-960-16,0 2-256 0,-3 5 0 0,0 1 0 0,-2 3 1952 0,-2 3 352 0,-2 5 64 0,-2 1 0 16,-1 8-576-16,0-2-128 0,0 3-32 0,-2 4 0 15,0-1-608-15,0 2-112 0,1 0-16 0,1 1-16 16,1 0-544-16,2-1-96 0,2-4-32 0,1-6 0 16,3 2-208-16,0-7 0 0,3-2 0 0,3-2 0 15,3-1-784-15,2-7-48 0,4-2-16 0,3-4-10864 16,2-5-2176-16</inkml:trace>
  <inkml:trace contextRef="#ctx0" brushRef="#br0" timeOffset="5743.42">29833 335 30175 0,'-10'-6'1344'0,"10"6"256"0,0 0-1280 0,-2-8-320 15,0 2 0-15,1 2 0 0,1 4 480 0,1-8 32 16,1 2 0-16,-2 6 0 0,5-4 160 0,2-1 32 16,2-1 16-16,1 2 0 0,2 2-160 0,4 0-48 0,2-1 0 0,1 2 0 15,2 1-112-15,-1 3-16 0,0 0-16 0,1 1 0 16,-1 4-224-16,-1-2-144 0,-1 7 192 0,-2 1-192 15,0 4 128-15,-6 0-128 16,-1 4 0-16,-2 1 0 0,0 1 0 0,-2 2 160 16,0-5-160-16,-1 1 128 0,-2-2 64 0,2 6 0 0,-2-6 0 15,1-1 0-15,-3-1 80 0,0-3 32 0,1-1 0 0,1-1 0 16,-2 0 16-16,1 2 16 0,1-5 0 0,1 2 0 16,-2-1-64-16,2 0-16 0,-2 1 0 0,0 2 0 15,1-3 0-15,-1 2-16 0,-1 0 0 0,0-2 0 16,0 2 0-16,-1 1 0 0,-3 2 0 0,-1 0 0 0,-2-1 80 15,1-1 32-15,-3 2 0 0,1 1 0 0,-3-1-64 0,-2 0-16 16,-1 0 0-16,-2 1 0 0,-2-1 176 0,-2 1 16 16,-2-2 16-16,0-1 0 0,2-3-144 0,-2 1-16 15,0-4-16-15,-3-1 0 0,-1 1-144 0,-1-4-32 16,3-2 0-16,0-1 0 0,2-3-128 0,-1-2-256 16,2-1 64-16,2-4 16 15,1 1-2352-15,2-2-480 0,3-1-80 0</inkml:trace>
  <inkml:trace contextRef="#ctx0" brushRef="#br0" timeOffset="7820.18">5227 6282 7359 0,'0'0'656'0,"0"0"-528"16,0-6-128-16,0 6 0 0,1-10 1648 0,-1 10 288 0,3-10 64 0,-1 1 16 15,1-4-544-15,1 4-128 0,1-4 0 0,-2 3-16 16,0 1-304-16,1-1-64 0,1 1-16 0,-1-1 0 16,1 2-352-16,0 0-64 0,0 1-16 0,-5 7 0 15,5-5-256-15,-5 5-64 0,0 0-16 0,0 0 0 16,5-8 0-16,-5 8 0 0,0 0 0 0,0 0 0 15,0 0 96-15,0 0 32 0,4-6 0 0,-4 6 0 0,0 0-176 0,0 0-128 16,0 0 192-16,0 0-192 16,0 0 144-16,0 0-144 0,0 0 0 0,0 0 144 0,0 0-144 0,0 0 0 15,0 0 0-15,4-9 0 0,-3 2 0 0,-1 7 128 16,0 0-128-16,0 0 0 0,0 0 0 0,0 0 0 16,0 0 0-16,0 0 0 0,0 0 0 0,0 0 0 15,0 0 0-15,0 0 0 0,0 0 0 0,0 0 0 16,0 0 128-16,0 0-128 0,0 0 0 0,0 0 0 15,0 0 0-15,0 0 0 0,0 0 0 0,0 0 0 16,0 0 0-16,0 0 0 0,0 0 0 0,0 0 0 16,0 0 0-16,0 0 0 0,0 0 0 0,0 0 0 15,0 0 0-15,0 0 0 0,0 0 192 0,-5 7 0 16,1 3 0-16,2 3 0 0,-1-3 96 0,3 2 32 16,0 2 0-16,0-2 0 0,0 2 64 0,0 2 0 15,3 0 16-15,-2 2 0 0,-1 1-96 0,2 3-32 16,1 4 0-16,2-3 0 0,1 0-80 0,1 5-32 15,-2 3 0-15,2-2 0 0,2 3-160 0,-1 2 0 16,-2 0 0-16,3-1 0 0,1-4 128 0,3-1-128 0,1-1 0 0,0 1 128 16,-1-4 16-16,2 2 0 0,3-5 0 0,2 2 0 15,3-1 160-15,1 1 16 0,3-3 16 16,1-1 0-16,1 3-96 0,0-1-32 0,-1 3 0 0,2-1 0 16,-2 0-64-16,1 5-16 0,-1-1 0 0,0 2 0 15,-2 0-128-15,4-1 0 0,-1 3 144 0,-1-3-144 16,-3 1 128-16,2 3-128 0,1-3 128 0,1 1-128 15,0 1 0-15,2-3 0 0,1 2 0 0,-1 2 128 16,1-1-128-16,1-3 0 0,0 0 0 0,3-4 0 16,-1 3 0-16,2-3 0 0,3 0 0 0,-1 1 0 15,1-4 0-15,4 0 0 0,2 2 0 0,3 2 0 16,4-4 0-16,1-2 128 0,1 0-128 0,-2 3 0 16,1-1 0-16,-1 2 128 0,2-3-128 0,2 1 0 0,3 2 0 0,3 1 0 15,2-1 0-15,0-3 0 0,-4 2 0 0,2 2 0 16,3-1 0-16,3-4 0 0,2 0 0 0,3 2 0 15,1 4 0-15,-3-4 0 0,-2-1 0 0,4 1 0 16,1 0 0-16,4 2 0 0,4-2 0 0,-3-1 0 16,-3-1 0-16,2-1 0 0,1-2 0 0,4 2 0 15,4 1 0-15,-1-2 0 0,-4-2 0 0,2-1 0 0,2 0 0 16,2 2 0-16,3 2 0 0,-1-2 0 0,-4-3 0 0,4-1 0 16,-1 2 0-16,5-1 0 0,4 1 0 0,-1-4 0 15,-4 0 0-15,3-1 0 0,2 1 0 0,0 0 128 16,2-1-128-16,-2 0 0 0,-4 2 0 0,5 0 0 15,6-6 0-15,-3 1 0 0,-5 3 0 0,1-4 0 16,3-1 0-16,2 1 0 0,3-3 0 0,-4 1 0 16,-6-2 0-16,5-1 0 0,6 0 0 0,-1 0 128 15,-4-4-128-15,0-2 0 0,-1 0 0 0,2-1 0 16,6-3 0-16,-3-1 0 0,-9-2 0 0,4-1 128 16,3 4-128-16,-1-2 0 0,-3-3 128 0,-1 0-128 15,-2-2 0-15,1 2 0 0,6 4 0 0,-9-6 128 16,-4-6-128-16,-1 3 0 0,-1 2 0 0,3-1 0 0,3 0 0 0,-6-1 0 15,-5-1 0-15,-1 0 0 0,0-1 0 0,2 2 144 16,4-2-144-16,-4 1 0 16,-6-1 0-16,0-3 0 0,-3 0 0 0,5 3 0 0,2-5 128 0,-3 4-128 15,-2-2 0-15,-2-1 0 0,-3-3 0 0,-4 4 0 16,5 0 0-16,-1 0 0 0,-1 2 144 0,-3-5-144 16,-5 0 0-16,-4-1 144 0,-2 3-144 0,2-1 0 15,-4-1 0-15,3-2 0 0,-1 1 0 0,0 1 128 16,-3-5-128-16,-3 1 0 0,-6-1 0 0,1 0 0 15,-2-2 0-15,0 2 0 0,-2 0 176 0,2-2-48 16,1-2-128-16,0 3 192 0,-1 0 96 0,-1-1 16 16,-2-1 0-16,-1-3 0 0,-3 1-128 0,-2-2-32 0,1 1 0 0,-2 4 0 15,-2-2-144-15,-1 1 0 0,-4 1 144 16,1 0-144-16,-3-1 0 0,-1 0 128 0,-2 0-128 0,-1 1 0 16,-3-1 0-16,-1 1 128 0,-2-1-128 0,1 3 0 15,-3 3 0-15,-1-1 144 0,-1 4-144 0,-2-1 0 16,-1-1 0-16,-1 4 0 0,-4 3 0 0,-1 3 0 15,-1 0 0-15,-1 1 0 0,-2-2 0 0,0 2 0 16,-1 4 0-16,-2 0 0 0,-1 1 0 0,1 3 0 16,-2-1-176-16,1 1-32 0,-3 2-16 0,-1 2 0 31,-3-5-1552-31,1 8-304 0,0-1-64 0,-1-1-13216 0</inkml:trace>
  <inkml:trace contextRef="#ctx0" brushRef="#br0" timeOffset="8174.03">16915 6371 19343 0,'0'0'848'16,"-9"2"192"-16,9-2-832 0,-8 2-208 0,8-2 0 0,0 0 0 0,0 0 1840 0,0 0 320 15,0 0 64-15,0 0 16 0,-5-9-928 0,4-5-176 16,1-4-48-16,3-1 0 0,0-2-448 0,4-3-80 15,0-1-32-15,6-4 0 0,2 0-128 0,3-3-16 16,0 0-16-16,5 3 0 0,1 0-48 0,1 0 0 16,2 5 0-16,2-1 0 0,0 3 80 0,2 5 16 15,0 6 0-15,-2 2 0 0,-3 7-64 0,1 6-16 16,0 4 0-16,-2 5 0 0,-2 6-144 0,-1 6-48 16,-2 6 0-16,-1 3 0 0,-2 8 0 0,-2 0 0 15,-4 2 0-15,3-2 0 0,-3 4-16 0,-1-7 0 16,-1-4 0-16,-2-5 0 0,1-1-128 0,-2-4 0 15,-1-4 144-15,0-2-144 0,-1-5-224 0,0 1-112 16,0-3-32-16,1-4-11280 16,-5-8-2272-16</inkml:trace>
  <inkml:trace contextRef="#ctx0" brushRef="#br0" timeOffset="9508.34">9008 6029 9215 0,'-1'-17'400'0,"1"4"96"0,1 1-496 0,2 0 0 0,1-4 0 0,0 1 0 16,-1 2 2384-16,3 6 384 0,-6 7 80 0,0 0 16 16,0 0-1760-16,0 0-336 0,0 0-80 0,11 4-16 0,-1 5-336 15,0 1-64-15,0 4-16 0,-1 4 0 16,-1 3 208-16,1 6 48 0,0-1 0 0,2 6 0 0,3 1-64 15,4 2-16-15,1 3 0 0,3 2 0 0,3 7-176 0,3-1-48 16,1 3 0-16,2-1 0 0,1-6-48 16,2 1-16-16,2 1 0 0,0-2 0 0,-1 0 240 0,2-5 64 15,2-2 0-15,4-2 0 0,2 0 16 0,2 0 16 16,4 0 0-16,-1 1 0 0,6-3-208 0,-1-5-32 0,0 2-16 16,2-2 0-16,-3 0-80 0,4 0-16 0,1 2 0 15,8-3 0-15,0-1-128 0,2 3 192 16,-1-3-192-16,1 3 192 0,1-4-192 0,1 1 128 0,3 1-128 0,6-3 128 15,2-2-128-15,-4 1 0 0,-1-2 144 0,1 1-144 16,1-2 0-16,5 0 0 16,3-1 0-16,-1 0 128 0,-6-3-128 0,1 1 0 15,2 2 128-15,4-1-128 0,7-1 0 0,-2-1 0 16,-6-2 0-16,-1 1 0 0,1-3 0 0,1 0 128 0,5 1-128 0,-2 1 0 16,-3 2 0-16,-1 1 0 0,0-1 0 0,3-3 128 15,3 2-128-15,-2 1 0 0,-2-2 0 0,2 3 0 16,0 1 0-16,3 1 0 0,3-3 0 0,-2 1 0 15,-7-3 0-15,5 0 0 0,2 3 0 0,5-3 0 16,-1-4 0-16,0 2 0 0,-7-4 0 0,5 3 0 16,4 0 0-16,-1 0 0 0,-2 0 0 0,-3-2 0 0,-1 3 0 15,3-2 0-15,5 2 0 0,-3-5 0 0,-4-1 0 0,0 5 128 16,1 0-128-16,4 0 0 0,0 0 0 0,-3 0 0 16,-7-4 0-16,3 1 0 0,5-1 0 0,1-2 0 15,-3 1 0-15,-5-1 128 0,-3 2-128 0,2-1 0 16,1 1 128-16,2 0-128 0,-1 2 0 0,-1-5 0 15,-2 1 0-15,0-1 0 0,3 2 0 0,1 0 0 16,-3-1 0-16,-3-2 0 0,-3-1 0 0,2 1 128 16,3 3-128-16,0 0 0 0,1-4 0 0,-3 1 0 15,-3-2 0-15,0-2 0 0,3 3 0 0,-1-1 0 0,4 0 0 16,-3 1 0-16,-4-3 0 0,0 2 128 16,3 0-128-16,2 1 128 0,0-2-128 0,-1 1 0 0,-8-3 0 0,-1 2 0 15,-5-2 0-15,6 0 144 0,1 0-144 0,-4-5 160 16,-3 2-160-16,-2-5 0 0,-4 2 0 0,0-1 0 15,0-1 176-15,3 5-48 0,1-2-128 0,-4 0 192 16,-5-8-192-16,0 2 144 0,-4-2-144 0,0 1 128 16,-1-2-128-16,1 0 128 0,1-1-128 0,-2-1 128 15,-4 0-128-15,-3-6 0 0,-3 0 0 0,-3-4 128 16,-2-4-128-16,-2-2 160 0,-1-2-160 0,1 0 160 16,-4-4 0-16,-1-4 0 0,-2 2 0 0,0-2 0 15,0 3-160-15,-2-4 128 0,-2-3-128 0,0 3 128 16,-1-2-128-16,-2 0 0 0,-2 1 0 0,-1 1 128 15,-3-1 0-15,-1 2 0 0,-2 0 0 0,1 2 0 16,-2-3 96-16,0 1 16 0,-2 2 0 0,0-2 0 0,-1 4 16 16,0 1 0-16,-2 3 0 0,-1 4 0 0,-1 2-96 15,-1 0-16-15,1 2 0 0,-1 2 0 0,0 1-144 0,-2 3 0 16,2 1 144-16,-1 3-144 0,-3-2 0 0,1 3 0 16,0 1 0-16,-1 0 0 0,-1 4-128 0,-1 2-112 15,-1 0-16-15,0 5 0 16,-2-4-1776-16,-1 6-352 0,3 5-80 0</inkml:trace>
  <inkml:trace contextRef="#ctx0" brushRef="#br0" timeOffset="9852.83">20710 5860 28559 0,'0'0'2544'0,"-1"-7"-2032"16,2-4-512-16,8 4 0 0,4-5 128 0,5 4-128 15,2-4 0-15,4 3 144 0,4-2 16 0,5 1 0 0,3 1 0 0,2-4 0 16,4-1 224-16,0 1 64 0,-1-1 0 0,2 2 0 16,1 0-64-16,2 3 0 0,0 5 0 0,1 3 0 15,0 5 0-15,0 7-16 16,-5 1 0-16,0 6 0 0,-1 7 0 0,-5 3 0 15,-3 8 0-15,-3 2 0 0,-6 5 272 0,1 3 64 0,-2 5 16 0,-4-1 0 16,-4 0-16-16,-3-3-16 0,-3-1 0 0,-3 0 0 16,-6-3-48-16,-4-1 0 0,-1-2 0 0,-4-1 0 15,-2-1-400-15,-3-3-96 0,0-2-16 16,0 0 0-16,-3-2-128 0,2-2 0 0,0-2 0 0,0-3 0 16,-2-5-2560-1,-1-5-528-15</inkml:trace>
  <inkml:trace contextRef="#ctx0" brushRef="#br0" timeOffset="10870.47">16864 2500 12783 0,'0'0'560'0,"0"0"128"0,0 0-560 0,0 0-128 0,3-12 0 0,-1 1 0 0,-1 1 1200 16,2 1 208-16,-3 9 32 0,2-9 16 15,-2 9-160-15,0 0-16 0,0 0-16 0,0 0 0 16,0 0-336-16,0 0-64 0,0 0-16 0,3 10 0 16,0 5-144-16,-3 3-16 0,-2 1-16 0,0 5 0 0,-1 5 96 0,1 3 32 15,-3 1 0-15,3 3 0 0,-2-1-32 0,2 4-16 16,-2 1 0-16,0 0 0 0,-1-5-352 0,0 0-64 15,0-1-16-15,0-1 0 0,0-3-144 0,1-4-48 16,2-1 0-16,0-1 0 0,2-6-128 0,2-5 128 16,0-2-128-16,2 1 128 0,1-6-128 0,-5-6-144 0,10 5 144 0,0-1-208 31,0-8-1248-31,2 0-240 0,-1-1-48 0,1-6-16 0</inkml:trace>
  <inkml:trace contextRef="#ctx0" brushRef="#br0" timeOffset="11088.76">17358 2493 19343 0,'0'0'848'0,"0"0"192"0,0 0-832 0,0 0-208 0,0 0 0 0,4 9 0 16,-4 1 656-16,-2 6 96 0,-2 0 16 0,-2 4 0 15,0-2 448-15,-1 8 80 0,-1 2 32 0,-1 1 0 0,-2 1-368 0,-1 3-80 16,0 0-16-16,0 4 0 0,1-1-336 0,-1-1-64 16,0 0-16-16,2-1 0 0,2-3-288 0,3-6-160 15,0-2 160-15,3-3-160 16,-1-1-240-16,1-3-144 0,2-5-16 0,0-11-16 16,7 11-2336-16,-7-11-480 0</inkml:trace>
  <inkml:trace contextRef="#ctx0" brushRef="#br0" timeOffset="11256.26">17065 2850 23951 0,'0'0'1056'0,"0"0"224"0,0 0-1024 0,14-1-256 16,0 0 0-16,5 0 0 0,2-1 640 0,4 1 80 0,1-3 16 0,2 0 0 16,2-1 320-16,0-4 64 15,2 2 16-15,1 0 0 0,0-1-528 0,-1 1-96 16,-2-2-32-16,1 3 0 15,-3-2-1264-15,0 2-256 0,-2 1-48 0</inkml:trace>
  <inkml:trace contextRef="#ctx0" brushRef="#br0" timeOffset="11644.56">17957 2484 19231 0,'0'0'848'0,"7"-7"176"0,0-1-816 0,1 0-208 15,-2 3 0-15,2-2 0 0,3 0 704 0,3 4 112 16,3-3 16-16,1 0 0 0,-1 1 192 0,1 4 32 16,0 2 16-16,-2 3 0 0,1 0-624 0,-3 7-128 15,-3 6-32-15,-2 4 0 0,-2 1-288 0,-5 5 0 16,-3-1 128-16,-3 3-128 0,-4 3 240 0,0 0-16 15,-6-1 0-15,-2 0 0 0,-1-5 288 0,-3-2 48 16,1-4 16-16,2-1 0 0,-1 0 304 0,4-1 64 16,2-3 16-16,5-2 0 0,2-4-320 0,1 4-64 15,4-13-16-15,0 9 0 0,0-9-352 0,6 11-64 0,3-1-16 0,4-3 0 16,1-4-128-16,1 1 192 0,2 1-192 0,0 0 192 16,2-2-64-16,1 2-128 15,-1 0 192-15,1-1-64 0,0-2-128 0,1 2 0 0,1-1 0 0,0-2 0 31,-3 2-896-31,0-2-192 0,-1 0-64 0,-7-1-14048 0</inkml:trace>
  <inkml:trace contextRef="#ctx0" brushRef="#br0" timeOffset="11897.57">18819 2295 24879 0,'0'0'2208'0,"0"0"-1760"0,0 0-448 0,0 0 0 16,0 0 0-16,-9 14 128 0,-1 4-128 0,-3 0 0 15,-3 1 1104-15,-2 2 144 0,0 6 32 0,2 3 0 0,0 2-176 0,2 2-16 16,3 2-16-16,1 1 0 0,0-1-528 0,1 0-96 16,1 4-32-16,5 0 0 0,0 1-224 0,1-4-64 15,4-4 0-15,1-2 0 0,3-1-128 0,0-1 0 16,0-6 0-16,1-1 0 15,2-2-704-15,-2-2-80 0,-2-4-16 0,0-1-9184 16,-5-13-1824-16</inkml:trace>
  <inkml:trace contextRef="#ctx0" brushRef="#br0" timeOffset="12045.7">18501 2892 20271 0,'0'0'1792'0,"8"-7"-1424"15,3-1-368-15,6 2 0 0,4-1 912 0,4 1 112 16,3 2 32-16,3 0 0 0,6 2 224 0,8-2 64 0,6-1 0 0,3 2 0 15,6 0-560-15,-4 0-96 16,-3-3-32-16,-4 3-9616 16,-5 3-1920-16</inkml:trace>
  <inkml:trace contextRef="#ctx0" brushRef="#br0" timeOffset="12716.84">16864 3857 11055 0,'0'0'480'0,"0"0"112"0,0 0-464 0,0 0-128 0,0 0 0 0,0 0 0 16,0 0 1664-16,9-6 304 0,-1 1 64 0,-1-3 16 16,-7 8-624-16,12-6-112 0,-1-3-32 0,2 2 0 15,1 0-128-15,4-5-16 0,2-2-16 0,1 4 0 16,1-1-240-16,2 4-48 0,0-3-16 0,2 3 0 15,-2-4-144-15,3 5-32 0,-2 0 0 0,-3 4 0 16,-3 5-240-16,-3 3-48 0,-2 3-16 0,-2 5 0 0,-2 0-336 0,-6 4 128 16,-2 2-128-16,-4 4 0 0,-5 6 128 15,-3 2-128-15,-4-6 128 0,-2 5-128 0,-3-3 176 0,-2-2-48 16,1 0 0-16,2-2 0 0,3-4 192 0,2-2 16 16,2-3 16-16,3-3 0 0,3-2 96 0,5-10 32 15,0 0 0-15,6 10 0 0,3-2-160 0,4-2-48 16,5-5 0-16,3-1 0 0,6-1 32 0,4-1 0 15,2-2 0-15,3-5 0 0,4 0-128 0,2-4-32 16,1 3 0-16,-1-3 0 0,0 2-144 0,-4 2 0 16,-5-2 0-16,-5 4 0 15,-2 0-1632-15,-7 1-352 0,-2 3-80 0,-4-2-16 0</inkml:trace>
  <inkml:trace contextRef="#ctx0" brushRef="#br0" timeOffset="13256.28">17126 4974 14735 0,'4'-12'640'0,"-4"12"160"0,3-11-640 15,1 1-160-15,0 0 0 0,-1 1 0 0,-3-2 848 0,-2 3 144 16,-1-2 32-16,3 10 0 0,-6-5 128 0,6 5 16 16,-10 1 16-16,-1 4 0 0,-2 4-304 0,-1 1-64 15,-2 6-16-15,-1 3 0 0,-1 5 112 0,1 4 32 16,-1 5 0-16,0 1 0 0,1 2-64 0,5-2-16 16,3-1 0-16,4 1 0 0,3-4-352 0,6-2-80 15,1-8-16-15,8-2 0 0,2-2-208 0,6-6-32 0,0-1-16 0,6-5 0 16,3-4 320-16,4-1 64 15,2 0 16-15,3-3 0 0,0-6 64 0,3-2 16 16,-3-6 0-16,-1-2 0 0,-2 1-80 0,-3-1-16 16,-2-3 0-16,-1 1 0 0,-3-2-128 0,-4 1-32 15,-4 2 0-15,-7 0 0 0,-3-3 64 0,-6 1 16 16,-6 2 0-16,-3-1 0 0,-4 2-80 0,-5-1 0 0,-6 3-16 0,-3 7 0 16,-5 1-208-16,-4 4-32 0,0-3-128 0,-5 6 192 15,-4 3-192-15,-2 3 0 0,-1 2-192 0,3-1 192 31,5-1-2336-31,5 4-352 0,5 0-80 0,12-3-14384 0</inkml:trace>
  <inkml:trace contextRef="#ctx0" brushRef="#br0" timeOffset="14058.56">20821 2400 12895 0,'0'0'1152'0,"0"0"-928"0,0 0-224 0,0 0 0 16,0 0 1008-16,0 0 144 0,0 0 48 0,0 0 0 15,0 0 416-15,0 0 96 0,13-1 16 0,2-4 0 16,4 1-624-16,4-1-112 0,1 3-32 0,5-5 0 15,2 1-448-15,1 0-112 0,-1-7-16 0,1 3 0 16,-1 1-192-16,-1 0-32 0,1 4-16 0,-3 1 0 0,-4-1-144 16,-3 0 0-16,-2 4 0 0,-3-1 128 15,-4 2-2016-15,0 0-416 0</inkml:trace>
  <inkml:trace contextRef="#ctx0" brushRef="#br0" timeOffset="14367.97">20769 2385 17679 0,'-17'12'768'0,"7"-6"192"0,0-3-768 0,0 3-192 16,1 3 0-16,-2 0 0 0,-3 1 736 0,1 3 112 15,6-2 32-15,1 4 0 0,-1-1-48 0,4-1-16 16,7 0 0-16,2-1 0 0,3 2-464 0,2 0-96 16,2-2 0-16,2 0-16 0,6 2 272 0,3 0 48 15,3-1 16-15,3 5 0 0,4 2-16 0,3 3 0 16,-4-1 0-16,0-2 0 0,0-2-48 0,-3 2 0 15,-5-3 0-15,-3 3 0 0,-3 2-16 0,-4 1-16 0,-2-3 0 0,-6 0 0 16,-2 3 16-16,-2 0 0 16,-6-3 0-16,0 1 0 0,-5-2 32 0,-1-1 16 0,-5-1 0 15,-4 2 0-15,-3-2-32 0,-2-2-16 0,-3-5 0 0,4 2 0 16,-4-3-176-16,-1 0-48 0,1-7 0 0,0-2 0 16,2-2-272-16,5-2 160 0,0-6-160 0,4-1 128 15,2-3-1792 1,5-2-352-16,5-2-80 0,4-3-13136 0</inkml:trace>
  <inkml:trace contextRef="#ctx0" brushRef="#br0" timeOffset="14612.53">21782 2553 20271 0,'0'0'896'0,"0"0"192"0,0 0-880 0,0 0-208 15,0 0 0-15,-4 13 0 0,-1 2 1408 0,-1 0 224 16,-2 2 48-16,-2 2 16 0,-1 1-32 0,-1 2 0 16,3 2 0-16,-1 0 0 0,0-4-704 0,1 3-128 15,1 3-48-15,2-2 0 0,1-1-480 0,1 1-112 16,0-4 0-16,3 1-16 0,1-2-304 0,0-4-64 16,3-5-16-16,0 0 0 15,2 3-1728-15,-5-13-352 0,0 0-64 0,0 0-10864 0</inkml:trace>
  <inkml:trace contextRef="#ctx0" brushRef="#br0" timeOffset="14768.17">21463 2763 22511 0,'0'0'992'0,"13"-2"224"0,1 4-976 0,3-2-240 16,4-3 0-16,2 2 0 0,3-2 1152 0,1 0 176 15,5-3 32-15,2 1 16 0,4 0-384 0,-10 1-80 0,3 4-16 0,1-1 0 16,1-1-576-16,0-1-128 0,1 1-32 0,10 0 0 31,-5 1-2352-31,-10-2-480 0</inkml:trace>
  <inkml:trace contextRef="#ctx0" brushRef="#br0" timeOffset="15170.7">22426 2153 26719 0,'0'0'2368'16,"0"0"-1888"-16,3 6-480 0,-3 4 0 0,-3-1 0 0,0 4 0 16,-5 2-208-16,-5 4 64 0,-2 1 896 0,1 2 176 15,-1 2 32-15,2 0 16 0,2 2-224 0,0 0-48 16,3 4-16-16,3-6 0 0,1-3-368 0,2 0-80 16,4-3-16-16,0-3 0 0,2-1-224 0,2-7 176 15,2 1-176-15,2-4 160 0,2-4 32 0,-2-1 16 16,3-3 0-16,7-6 0 0,1-3 48 0,2-1 0 15,2-1 0-15,-3-2 0 0,-4 1-128 0,0-2 0 16,-5 1-128-16,-4 6 192 0,-2-2-192 0,1-1 128 16,-1 1-128-16,0 5 0 0,-2-4 192 0,0 4-64 15,-1 2-128-15,-4 6 192 0,0 0-192 0,0 0 0 0,-1 13 0 0,-3 1 0 16,-1 4 128-16,0 3 0 16,-2 5-128-16,0 5 192 0,-1 8 48 0,-2-1 0 0,-5 4 0 15,-6 15 0-15,1-3-48 0,0-1-16 0,0-5 0 16,4-6 0-16,3-3 16 0,3-3 16 0,0-4 0 0,5-6 0 15,-2-3-208-15,4-4-192 0,0-4 48 0,6-3 0 32,-3-12-496-32,0 0-80 0,10 4-32 0,2-7-10096 0,2-4-2016 0</inkml:trace>
  <inkml:trace contextRef="#ctx0" brushRef="#br0" timeOffset="15483.71">23155 2212 27647 0,'0'0'2448'0,"2"9"-1952"15,-2-9-496-15,0 12 0 0,-2 2 0 0,-3 2 0 16,-4 1-208-16,-1 3 64 0,-2 5 832 0,1 1 160 16,-4 4 48-16,-2 6 0 0,-2 3 64 0,-1 5 32 15,-2 1 0-15,-7 18 0 0,2-4-432 0,3-3-96 16,4-2-16-16,3-5 0 0,2-6-256 0,3-2-64 15,3-4-128-15,4-5 192 0,3-4-192 0,2-7 128 16,2-2-128-16,3-3 0 0,2-6 0 0,2 0 0 0,1-6 0 16,1-2 0-1,2-2-384-15,0-3-80 0,1-4-16 0,0-4 0 16,0-1-2480-16,-2-2-496 0</inkml:trace>
  <inkml:trace contextRef="#ctx0" brushRef="#br0" timeOffset="15655.16">22781 2769 22111 0,'0'0'976'0,"0"0"208"0,0 0-944 0,0 0-240 0,0 0 0 0,14 0 0 16,-1-1 1072-16,2 0 160 0,3-1 48 0,-4 2 0 15,4 0-256-15,3 0-64 0,3-1 0 0,3 0 0 16,6-1-432-16,0 1-80 0,0-4-32 0,14-5 0 16,-5 0-416-16,-5 0 0 0,-5-1 0 0,-3 1-14064 15</inkml:trace>
  <inkml:trace contextRef="#ctx0" brushRef="#br0" timeOffset="15944.59">23570 2121 21183 0,'18'-5'1888'0,"-5"1"-1504"16,3-2-384-16,6 2 0 0,5 1 1536 0,-1-1 224 15,-1-1 48-15,-2 3 16 0,-3-2-784 0,0 1-144 16,-1 3-48-16,0 0 0 0,0 2-64 0,-6 1-16 16,0 4 0-16,6 3 0 0,-4 4-416 0,-3 0-96 15,-6 2 0-15,-2 4-16 0,-4 1-80 0,-3 2-16 16,-3 0 0-16,-3 2 0 0,-4 1 128 0,2 0 32 16,-2-1 0-16,3-3 0 0,1 0 208 0,3-4 32 15,1-4 16-15,2-1 0 0,2-1 176 0,5-2 32 16,3-1 16-16,5 0 0 0,0 0-208 0,5-2-32 0,3 0-16 15,6-3 0-15,4-3-368 0,6-1-160 0,3 0 128 0,2-2-128 16,-2-2 0-16,1-1 0 0,-1-2 0 0,-2 2 0 31,-4-2-1376-31,-3 0-256 0,-2 5-48 0,-5-3-15696 0</inkml:trace>
  <inkml:trace contextRef="#ctx0" brushRef="#br0" timeOffset="16758.75">21727 3374 8287 0,'0'0'368'0,"0"0"80"0,0 0-448 0,0 0 0 0,-6 6 0 0,1-3 0 0,-1-2 2432 0,-6 3 416 15,-1 2 80-15,-1 3 16 0,-3-2-1216 0,-1 4-256 16,-3-2-32-16,-1 2-16 0,-4 2-352 0,2-1-80 16,0 2-16-16,0 1 0 0,0 1-144 0,4 0-48 15,7-5 0-15,4 2 0 0,4 1-320 0,3-2-64 16,4 1-16-16,4 0 0 0,3-2-176 0,3-2-32 16,2 1-16-16,3-1 0 0,1 4 160 0,3 0 16 15,4-2 16-15,-3 4 0 0,-1 3-208 0,-2 3-144 16,-1-4 192-16,-4 1-192 0,-2 0 208 0,-1 1-64 15,-5 1-16-15,-2 2 0 0,-3-3-128 0,-1 0 192 16,-3 1-192-16,-2-1 192 0,-1 3 16 0,-4-2 16 16,-2 2 0-16,-4-3 0 0,-2 0 16 0,-4 0 0 15,0-1 0-15,-1-1 0 0,0-2 0 0,-1-4 0 0,-1 2 0 16,1-8 0-16,1 0-240 0,4-1 144 16,2-4-144-16,3-1 128 0,2-6 16 0,5 0 0 0,3-6 0 0,2-1 0 15,2-3-144-15,7-2 0 0,6-4 144 0,6 2-144 16,5-2 0-16,5-1-192 0,3 1 32 15,3 0 0-15,1-4-48 0,2 3-16 16,-1-4 0-16,0 3 0 0,0-2 224 0,-2 2-144 16,1-4 144-16,-12 9-128 0,3 1 128 0,1-1 0 0,-2-2 0 0,1-2 0 15,-2 0 0-15,-3 3 256 0,-5-5-64 0,-6 3-16 16,-3 2 48-16,-6 2 16 0,-4 1 0 0,-5 0 0 16,-5 0-240-16,-5 3 176 0,-3 1-176 0,-13-1 160 15,0 6-160-15,1 0-176 0,1 4 48 0,5 2 0 16,2 3-576-16,4 3-128 0,6 1 0 0,6 2-9888 15,8-6-1968-15</inkml:trace>
  <inkml:trace contextRef="#ctx0" brushRef="#br0" timeOffset="17043.07">22496 3297 25919 0,'0'0'576'0,"0"0"112"0,0 0 16 0,4 10 16 0,-9-3-576 0,-1 4-144 0,-1-1 0 0,-3 4 0 16,-1 1 1280-16,-6 8 240 16,2 1 32-16,1 4 16 0,0-1-368 0,3 1-80 15,-1 1-16-15,2-1 0 0,2 2-320 0,2 2-64 16,2-1-16-16,0 2 0 0,2 1-400 0,2-1-96 16,1-4-16-16,3-2 0 0,1-2-192 0,0-7 128 0,3 0-128 0,3 7 0 15,1-6 0-15,0 0 0 0,1-1 0 0,-2-2 0 16,3-6-192-16,-1 0-16 15,-1-4-16-15,-12-6 0 16,0 0-1312-16,0 0-256 0,0 0-48 0,0 0-16 16,0 0-896-16,-5-2-176 0,-4-3-32 0,-9-4-7984 0</inkml:trace>
  <inkml:trace contextRef="#ctx0" brushRef="#br0" timeOffset="17195.68">22278 3884 5519 0,'-17'-14'240'0,"11"7"64"0,2-4-304 0,3 2 0 0,2 0 0 16,5 3 0-16,6-2 3936 0,4 3 736 0,2 1 128 0,-4-1 48 15,5 0-2864-15,7 1-576 0,3 2-128 0,6-1 0 16,4-1-640-16,1 2-128 0,2-1-32 0,0 1 0 0,-1 1-480 0,0-2 128 15,-1 3-128-15,14 3 0 0</inkml:trace>
  <inkml:trace contextRef="#ctx0" brushRef="#br0" timeOffset="17946.68">21624 4740 6447 0,'12'-14'272'0,"-8"9"80"0,2-2-352 0,-1 3 0 0,0-2 0 0,0 1 0 16,0-1 2496-16,-5 6 448 0,0 0 64 0,0 0 32 0,0 0-1424 0,0 0-272 16,0 0-64-16,0 0-16 0,0 0-96 0,-10 14-16 15,-1-2 0-15,-3 3 0 0,-2 2 16 0,-1-2 0 16,-4 0 0-16,0 3 0 0,-2 2-256 0,1-1-48 16,1 0-16-16,0 2 0 0,2 2-240 0,4-3-48 15,4 0-16-15,3-1 0 0,3-2-112 0,9 2-32 16,5-4 0-16,3 3 0 0,5 0-96 0,2 0-32 15,2-4 0-15,5-2 0 0,2 2 96 0,0 2 16 16,0-4 0-16,0 1 0 0,1 1-128 0,-1 0 0 16,0 1-16-16,-1 0 0 0,-2 1 208 0,-2 0 32 15,-3 3 16-15,-7-6 0 0,-2 1-176 0,0-1-48 0,-4-2 0 16,0 1 0-16,-4 0-16 0,-1 0-16 0,-5-1 0 16,-5 6 0-16,1-3-64 0,-6-2-16 15,-5 4 0-15,-2-2 0 0,-4-2-160 0,1-3 160 16,-4 1-160-16,9-6 160 0,-3 1-160 0,-2 0 128 15,-1-2-128-15,-2-3 128 0,1-3-128 0,1-2 128 16,0-1-128-16,1-6 128 0,1 0-128 0,3-3 0 0,4-3 144 0,3-1-144 16,6-3 0-16,5 0 0 0,3 0 0 15,7-3-128-15,4-1 128 0,6 2-160 0,4-2 160 0,5 1-160 16,5 1 160-16,2-3-160 0,2 1 160 0,3-2-160 16,-1 2 160-16,2-2 0 0,1 5 0 0,0-2 0 15,-2 0 0-15,-3 5 0 0,-5 0 0 0,-4 1 176 16,-4 1 144-16,-5 0 16 0,-4 2 16 0,-4-1 0 15,-6-1 48-15,-4 2 16 0,-2-1 0 0,-7-1 0 0,-2 3-176 16,-5 2-48-16,-6 3 0 0,-4 0 0 0,-3 4-192 16,-13-2 0-16,2 6 0 0,-1 3 0 15,1 5-976-15,1 3-144 0,-1 4-32 16,-1 6-12336-16,2 4-2464 0</inkml:trace>
  <inkml:trace contextRef="#ctx0" brushRef="#br1" timeOffset="25128.96">7374 2811 14735 0,'0'0'1312'0,"0"0"-1056"15,0 0-256-15,0 0 0 0,0 0 192 0,0 0 0 16,5-10-16-16,-5 10 0 0,2-9 288 0,-2 9 64 16,2-10 16-16,-2 10 0 0,0-12 0 0,-2 5 0 15,2 7 0-15,-2-7 0 0,2 7-64 0,-3-6-16 16,1 1 0-16,-3 1 0 0,-2-2-48 0,0 2-16 0,-2 0 0 0,-1 2 0 15,-2-7-80-15,-12 0-32 0,0-1 0 0,0 3 0 16,-3 3-160-16,0-2-128 0,-3-2 144 0,1 5-144 16,-2-4 176-16,-1 3-176 0,-1 1 192 0,-1 1-192 15,-2-1 208-15,1-3-64 0,-2 3-16 0,-2-1 0 16,-5 1 96-16,-3-4 16 0,-2 0 0 0,-1 5 0 16,1-2-32-16,2-1 0 0,-1 1 0 0,3 0 0 15,-1 3-208-15,-1-2 0 0,-6 1 0 0,3-3 0 16,-1 1 0-16,0 0 0 0,0 2 0 0,3-1 0 15,1-1 0-15,0 2 0 0,0 0 0 0,0 1 0 16,-1 0 0-16,-2 0 0 0,2-2 0 0,-3 2 0 16,0 0 0-16,-1 1 0 0,2 0 0 0,3 2 0 15,2 1 0-15,-1 2 0 0,1 2 0 0,0-2 0 0,-4 2 0 0,-1 0 0 16,-3-1 0-16,3 0 0 0,-1 3 0 16,2 0 0-16,4 0 0 0,0-1-160 0,2 4 160 0,1-1 0 15,0-3 0-15,0 3-128 0,-2 0 128 0,0 0 0 16,-1 0 0-16,1-2 0 0,4 3 0 0,2-2 0 15,-2 3 0-15,5-1 0 0,2-3 0 0,2 4-128 16,4 0 128-16,2 1 0 0,1 2 0 0,1-1 0 16,-1-1 0-16,2 2-128 0,2-1 128 0,1 0 0 15,0-2 0-15,1 3-128 0,3 1 128 0,1-2 0 16,1 2-144-16,3-2 144 0,1 0 0 0,2 3 0 16,5 0-144-16,2 0 144 0,0-1 0 0,2 1-128 15,2 0 128-15,0 0 0 0,4 0 0 0,1 1-128 16,1 1 128-16,1 0 0 0,3-1 0 0,4 0-160 15,1-1 160-15,1 1-128 0,0 0 128 0,0 0 0 16,1 1 0-16,1-1 0 0,2-2 0 0,2 2 0 0,0 2 0 0,4-1 0 16,-1 0 0-16,1 0-128 0,2-3 128 0,2 1 0 15,1 1 0-15,2 0 0 0,1 0 0 0,1-1 0 16,2-3 0-16,-1 2 0 0,-3-3 0 0,1-1 0 16,2 1 0-16,3 0 0 0,2-3 0 0,3 3 0 15,3 3 0-15,1-2 176 0,1-3-176 0,-1 1 192 16,-2-3-192-16,0 3 160 0,-1-4-160 0,4 2 160 15,2 2-160-15,2-3 0 0,3 2 0 0,-1 2 128 16,2-4-128-16,-4 3 0 0,-1-6 0 0,-2 3 0 16,2-1 0-16,1 3 128 0,1 3-128 0,3-4 0 15,4-3 0-15,-1 3 0 0,-1-2 128 0,-1 3-128 16,-1-3 0-16,1 2 0 0,0 2 144 0,3-3-144 16,3 1 0-16,-3 0 128 0,-2 1-128 0,-2 2 0 0,-2-1 0 15,-1 0 128-15,-1 1-128 0,2 0 0 16,-1 1 0-16,4 0 0 0,-1-1 0 0,-2 1 128 0,-6-2-128 0,1-1 0 15,-1-2 0-15,0 4 0 0,2 2 0 0,2 0 0 16,1-4 0-16,-3 1 0 0,1 0 0 0,-2-3 0 16,-3 3 0-16,1-1 128 0,-1-3-128 0,1 4 0 15,0 2 0-15,1 2 0 0,1-1 0 0,0-1 128 16,1-2-128-16,-3 1 0 0,-4 1 0 0,1 3 0 16,-1 0 0-16,-1-3 0 0,1-3 0 0,1 2 0 15,0 0 0-15,1 2 0 0,-1-1 0 0,0 1 0 16,-4 0 0-16,1-4 0 0,-1 0 0 0,-2-2 144 0,1 2-144 15,1 2 0-15,-1 2 208 0,3 1-64 16,2 1-16-16,-1-2 0 0,-1-2-128 0,-4 2 128 0,2-3-128 16,-3 1 128-16,0-1-128 0,2 1 0 0,1 3 0 15,0-1 128-15,1-2-128 0,5 3 0 0,0-1 0 0,1-1 0 16,0-2 0-16,-2 0 128 0,-2 0-128 0,0-2 0 16,-1 2 0-16,2 1 0 0,-1 1 128 0,3-4-128 15,2 1 0-15,0 2 0 0,0 0 0 0,-4-1 128 16,-2 1-128-16,1 1 0 0,1 1 0 0,-1 2 0 15,2-3 0-15,0 1 0 0,3-4 0 0,-1 4 0 16,-1-1 0-16,-2 0 0 0,-1 2 0 0,1-2 0 16,-3-1 0-16,1 4 0 0,0-3 0 0,0 1 0 15,0 1 0-15,2 1 0 0,1-2 0 0,-1 2 0 16,1 1 0-16,0-1 0 0,-6-3 0 0,0 2 0 16,2 0 0-16,0-1 0 0,0-4 0 0,2 5 0 0,4 1 0 15,0-2 0-15,0 1 0 0,-2-2 0 16,-3 0 0-16,0 2 0 0,0-2 0 0,1 0 0 0,-2-3 0 0,1 1 0 15,0 0 0-15,3 3 0 16,2-1 0-16,-1 0 128 0,-2 1-128 0,-2-3 0 0,-2 1 208 16,1-2-32-16,1 1-16 0,0 2 0 0,-2 0-32 15,4 0 0-15,0-1 0 0,1 2 0 0,-1-2-128 0,-2 0 128 16,-2-4-128-16,-1 1 128 0,0 3-128 0,0 0 0 16,-2-1 144-16,0 0-144 0,0 1 0 0,1-4 128 15,2 2-128-15,-2 2 0 0,-1 0 128 0,1-1-128 16,-5 0 128-16,-1 1-128 0,-3-3 128 0,1 2-128 15,0 0 160-15,0-1-160 0,-2 1 144 0,1 1-144 16,-2-1 128-16,3-3-128 0,2 1 128 0,-1 1-128 16,-1-3 0-16,2 2 128 0,1-1-128 0,-2 0 0 0,-5-1 144 15,-1-2-144-15,-2-5 0 0,3 3 0 0,-1-2 0 0,1 1 128 16,-4-2-128-16,1 1 0 0,0-2 128 0,2 0-128 16,-2-2 0-16,2 0 128 0,1-3-128 0,-2 0 0 15,-1 0 0-15,0 1 144 0,0 0-144 0,-3-1 0 16,-2-6 128-16,-3 4-128 0,-1-4 0 0,-1 2 0 15,-2-4 128-15,-3 4-128 0,1-4 0 0,-1 1 0 16,0-1 160-16,0-2-160 16,-1-1 128-16,0 0-128 0,-2-1 928 0,0 0 96 0,-1-4 32 0,-1 1 0 15,-3 1-1632 1,2-1-336-16,-2-2-64 0,-1-2-16 0,0-2 832 0,-1 1 160 0,-2-4 0 0,-1 4 0 16,-1 1 0-16,-2-3 128 0,-2 1-128 0,-1 2 0 15,-3-5 128-15,2 5-128 0,-2 2 128 0,-1-5-128 0,-4 1 160 16,0-3-160-16,2 3 192 0,-2-2-192 0,-3 4 176 15,1 0-176-15,-1-1 160 0,1 0-160 0,-4 1 144 16,-1-3-144-16,-3 4 128 0,-2 0-128 0,0 0 128 16,-2-2-128-16,-3 1 0 0,3-3 128 0,-2-1-128 0,-2 0 0 15,0 3 0-15,0 3 0 0,1-2 0 0,-3-2 0 16,0 3 0-16,0-1 0 0,-2-4 0 0,-1 4 128 16,-3 3-128-16,-2-2 0 0,-3 1 0 0,2 0 0 15,0 1 0-15,1 0 0 0,0 1 0 0,0-1 128 16,-1 0-128-16,2 4 0 0,-1 0 0 0,-1 0 0 15,-3-1 0-15,-2-1 0 0,-3-1 0 0,1 0 0 16,1 2 0-16,1-1 0 0,-2 3 0 0,2-1 0 0,-1 2 0 16,1 0 0-16,-1-1-128 0,-4-1 128 15,-1-2 0-15,0 2 0 0,1 1 0 0,2 1 0 0,2 0 0 16,-1 0 0-16,0-1 0 0,1 2 0 0,-1 2 0 16,-1-2 0-16,1-1 0 0,-4 1 0 0,2 3 0 15,1-4 0-15,0 0 0 0,3 3 0 0,1-2 0 0,1 3 0 16,-1 1 0-16,1-2 0 0,-4 1 0 0,-2-2 0 15,-3 4-144-15,1-3 144 0,1-2-192 0,1 3 192 16,1-1-208-16,2 3 64 0,0-2 16 0,0 5 0 16,-3-5 128-16,-3 1-128 0,-2-1 128 0,0 2-128 15,1-2 128-15,2 2 0 0,2-2 0 0,4 5-128 16,1 0 128-16,-3 0 0 0,-2 0 0 0,-1 1 0 16,-1-4 0-16,3 2 0 0,4 1 0 0,2-2 0 15,1 2 0-15,2 3 0 0,1-2 0 0,0-2 0 16,1-1 0-16,1 2 0 0,-2-2 0 0,-1 0 0 15,-1 1 0-15,3-2 0 0,1 2 0 0,1-2 128 16,1 3-128-16,-1 1 0 0,0-1 0 0,3 0 0 0,1 1 0 0,3 1 0 16,-1-4 0-16,0 0 0 0,-3 1 0 0,0-1 0 15,2 0 0-15,-2 1 0 0,-2-3 0 0,1 4 0 16,3 0 0-16,1-3 0 0,1 5 0 0,-1 0 0 16,1-1 0-16,2-3 128 0,1 0-128 0,1 0 0 15,2-1 0-15,0 3 0 0,-5-3 0 0,2 2 0 16,0-3 0-16,-2 0 0 0,-1-2 0 0,1 1 0 15,-3-4 0-15,2 0 0 0,1 3 0 0,1-1 0 16,-2-2 0-16,2-2 0 0,0 0 0 0,1-1 0 16,0 2 0-16,1-3 0 0,2-3 0 0,-1 0 0 0,1 1 0 15,1 0 0-15,-6-3 0 0,2-3 144 0,-2 1-144 16,-1-3 0-16,0 3 128 0,-4-5-128 0,2 6 0 16,0-2 0-16,0 0 0 0,0-1 128 15,-1 1-128-15,1 2 0 0,-2-3 144 0,2 2-144 0,0-5 0 0,-1 4 144 16,-8-4-144-16,1 1 160 0,-1 0-160 0,2-2 160 15,0-2-16-15,1 0 0 0,-1-2 0 0,0 2 0 16,0 2-144-16,2 1 160 16,0 0-160-16,-1 5 160 0,-2-2-32 0,-1 2-128 0,-4 2 192 0,2-1-64 15,-3 4-128-15,4 0 0 0,-1 3 144 0,4 1-144 16,-1 5 0-16,3 0 0 0,2 4 0 0,3 2 0 16,3 8-224-16,2-2-16 0,0 0 0 0,1 3-14912 15</inkml:trace>
  <inkml:trace contextRef="#ctx0" brushRef="#br1" timeOffset="25736.21">10482 3461 6447 0,'-9'-9'272'0,"5"2"80"0,4 7-352 0,-4-5 0 0,4 5 0 0,-1-10 0 0,0 2 2320 0,3-2 400 16,-2 10 80-16,7-7 16 0,-7 7-1744 0,12-5-352 16,0-1-64-16,-1 3-16 0,1-1-256 0,2 0-64 15,0 1-16-15,0 3 0 0,1 3 80 0,-1 1 32 16,4-2 0-16,3 3 0 0,3 3 96 0,3-2 32 15,1 5 0-15,2-1 0 0,2 2-128 0,6 2-32 16,2 0 0-16,2 0 0 0,-2 3-224 0,2-1-160 16,2 2 192-16,-4 0-192 0,0 1 128 0,-1-2-128 15,2-3 0-15,2 0 0 0,-1-3 128 0,4 3-128 0,4 0 0 16,4 1 0 0,1-1-368-16,-1-1-176 0,1-2-32 0,-2 2-10128 0</inkml:trace>
  <inkml:trace contextRef="#ctx0" brushRef="#br1" timeOffset="26352.19">15778 4533 8287 0,'0'0'368'0,"-8"-1"80"0,-1-2-448 0,9 3 0 0,-9-1 0 0,9 1 0 16,-9 1 1200-16,9-1 144 0,0 0 48 0,0 0 0 15,0 0-752-15,0 0-128 0,0 0-48 0,0 0 0 16,0 0 48-16,6 8 0 0,2 2 0 0,2-3 0 15,1-1-64-15,2-1 0 0,-1-2 0 0,0 2 0 16,2 1-288-16,-1-1-160 0,0-1 160 0,-1 1-160 0,1 1 128 16,0-1-128-16,0 2 0 0,2 0 0 0,3 0 320 0,-3 2-48 15,1-2 0-15,1 4 0 0,1-5-64 0,0 4-16 16,-1-1 0-16,1 1 0 0,-1-4-192 0,0 2 0 16,1 0 0-16,0-2 0 15,1 3-736-15,-1-3-96 0</inkml:trace>
  <inkml:trace contextRef="#ctx0" brushRef="#br1" timeOffset="27333.59">15617 3267 3679 0,'0'0'320'0,"0"0"-320"0,0 0 0 0,0 0 0 16,0 0 2528-16,8 12 432 0,-8-12 96 0,10 12 16 15,-3-1-1712-15,4 1-336 0,0-1-64 0,2 0 0 16,-1 0-368-16,2-2-64 0,2 4-16 0,2-2 0 16,-1 1-272-16,1 1-64 0,0-2-16 0,0-2 0 15,0 0-160-15,-1-3 0 0,2 3 0 0,2 0 0 32,-1 0-576-32,3 0-160 0,2 2-32 0,2-4 0 0</inkml:trace>
  <inkml:trace contextRef="#ctx0" brushRef="#br1" timeOffset="28385.94">18411 4161 6447 0,'0'0'576'0,"0"0"-576"16,0 0 0-16,0 0 0 0,0 0 1840 0,0 0 256 0,9-4 48 0,0 3 16 15,-9 1-1264-15,12 0-256 0,-1 0-64 0,0 2 0 16,1 2-368-16,-1 2-80 0,2-2 0 0,-1-1-128 16,1-1 0-16,2 2 0 0,2 1 0 0,1 0 0 15,1 3 160-15,1 2-160 0,0-5 128 0,3 4-128 16,0-1 0-16,3 2 0 0,-1-2 0 0,2 3 0 16,3-1 128-16,1 3-128 0,1 1 0 0,1-4 128 15,0-1 48-15,-2-1 0 0,0-1 0 0,-1-2 0 16,0 4 80-16,1-2 0 0,1 0 16 0,0 3 0 15,1 4-32-15,0-2-16 0,1 2 0 0,3 0 0 16,3-4-96-16,2 1 0 0,0 1-128 0,-2-3 192 16,-2 2-192-16,0-1 0 0,-1 2 0 0,0 0 0 15,1-1 0-15,0 0 0 0,-1 4 0 0,3 2 0 0,0 1 128 16,1-1-128-16,0 0 0 0,1-1 0 0,-2-4 0 16,1 1 0-16,-4 1 0 0,0-2 0 0,-4 1 0 15,1 1 0-15,-1 0 0 0,3-1 0 0,-1 2 0 0,0-1 0 16,-1 1 0-16,3 2 0 0,2-2 128 0,1 0-128 15,-1-2 0-15,-2 0 144 0,-3-3-144 0,-1-1 128 16,-1 3-128-16,0-1 128 0,-2-1-128 0,-2 2 0 16,-1 0 0-16,0 1 0 0,-2 1 208 0,-1-4-32 15,0 2-16-15,1 1 0 0,-1-3-32 0,0 2-128 16,1 0 192-16,0 0-64 0,-4 1 64 0,-1 1 0 16,0-6 0-16,-1 4 0 0,-2-1-16 0,-1-3 0 15,-4 0 0-15,-1 1 0 0,-3-2-16 0,1 3 0 0,-4-1 0 16,-5-9 0-16,7 9-160 0,-7-9-176 15,1 13 48-15,-1-13-10176 0</inkml:trace>
  <inkml:trace contextRef="#ctx0" brushRef="#br1" timeOffset="30986.33">1642 10463 6447 0,'0'0'272'0,"3"-8"80"0,-2 1-352 0,2-2 0 16,-1 2 0-16,-1 2 0 0,2-4 1984 0,-2 3 336 15,2 0 64-15,-3 6 16 0,0 0-1024 0,0-8-208 16,0 3-32-16,0 5-16 0,0 0-64 0,0 0-16 16,0 0 0-16,-7-1 0 0,7 1-176 0,-8 2-32 15,-3 5-16-15,4 3 0 0,-2-3-272 0,-3 5-48 16,-3 3-16-16,-1 2 0 0,-2 0 16 0,-1 5 0 16,-2 3 0-16,-1 6 0 0,-4 3-16 0,1 4 0 0,-2 9 0 0,3-1 0 15,-2 6-144-15,1 4-16 0,1 6-16 0,1 3 0 16,1 1-80-16,6-1-16 0,3-3 0 0,2 2 0 15,2-4 192-15,4-2 48 0,3-3 0 0,2 1 0 16,2-3-96-16,3 1-16 0,2-4 0 0,6 0 0 16,0-2-160-16,3-4-48 0,2 1 0 0,1-7 0 15,0-1-128-15,2-2 192 0,0-1-192 0,1-6 192 0,-1-1-192 16,2-6 0-16,0-2 0 0,1-2 0 0,4-1-144 0,-3-3-112 16,-1-5-32-16,7-1 0 15,-3-7-2128 1,-3-6-416-16</inkml:trace>
  <inkml:trace contextRef="#ctx0" brushRef="#br1" timeOffset="31326.27">2284 10669 14735 0,'0'0'1312'0,"7"-7"-1056"0,0 2-256 0,0-2 0 15,-1 2 768-15,-1 0 80 16,-5 5 32-16,0 0 0 0,0 0 400 0,0 0 64 16,0 0 32-16,5 6 0 0,-1 8-128 0,-2 4-32 15,-2 2 0-15,0 4 0 0,-2 5-144 0,-2 6-48 16,-1 4 0-16,-3 7 0 0,1 2-128 0,-1 7-16 0,-1 8-16 0,2 3 0 15,-2 2-384-15,0 2-80 0,-1 0-16 0,1-2 0 16,0 0-224-16,1-9-160 0,-1-1 192 0,2-4-192 16,0-5 128-16,4-4-128 0,-3-4 0 0,3-5 0 15,1-5-256-15,2-5-128 0,3-3 0 0,1 6-16 16,2-10-1952 0,2-6-384-16</inkml:trace>
  <inkml:trace contextRef="#ctx0" brushRef="#br1" timeOffset="31575.83">3199 10926 30863 0,'0'0'1360'0,"0"0"304"0,0 0-1344 0,0 0-320 0,4 7 0 0,-1 7 0 16,-2 1 0-16,-1 4-160 15,0 3 16-15,-1 6 0 0,-2 1 272 0,-1 4 64 16,-1 3 16-16,0 5 0 0,0 4-48 0,-1 1-16 16,-3 2 0-16,0 2 0 0,1 0-144 0,-1-5 128 15,-1 1-128-15,-2 10 128 16,1-8-560-16,4-8-112 0,-1-6-32 0,3-12-8512 16,1-3-1696-16</inkml:trace>
  <inkml:trace contextRef="#ctx0" brushRef="#br1" timeOffset="31762.4">2819 11361 30399 0,'0'0'2704'0,"0"0"-2160"16,11 0-544-16,1-1 0 0,6 0 0 16,5 0 0-16,5-2 0 0,5-2 0 0,4 1 0 0,3 0 0 15,2 1 0-15,0-5 0 0,-1 2 0 0,0 1 0 16,-2-3 0-16,3 2-8896 15,-4 0-1904-15</inkml:trace>
  <inkml:trace contextRef="#ctx0" brushRef="#br1" timeOffset="32140.22">3989 10797 25631 0,'0'0'1136'0,"4"-9"224"0,2-1-1088 0,4 1-272 15,3-1 0-15,3 2 0 0,3-2 0 0,3 3 0 0,1-4 0 0,0 4 0 16,1-3 240-16,-1 3-16 0,-2 6 0 0,1 0 0 16,-2 2 0-16,-1 3 0 0,-1 7 0 0,-1 3 0 15,-3 4-224-15,-3 4 0 0,-2 2 128 0,-5 9-128 16,-5 2 192-16,-6 7 0 0,-3 3 0 0,-4 1 0 15,-2 4-16-15,-5 3-16 0,-7 0 0 0,-2-2 0 16,-3-2-16-16,0-4 0 0,-2-1 0 0,5-6 0 16,-1-3 576-16,5-6 112 0,2-1 32 0,4-4 0 15,4 2-320-15,4-5-64 0,6-3-16 0,4 0 0 16,3-2-320-16,5-2-144 0,3-2 128 0,4 0-128 0,5 1 0 16,2-3 0-16,5 2 128 0,2-2-128 0,2-1 0 0,2 0 0 15,1 0 0-15,-2-4 128 0,-1 1-128 0,2-1 0 16,1-1 0-16,6-2 0 15,-6-3-256-15,-1 0-144 0,-3 0-32 0,-1-3-14416 0</inkml:trace>
  <inkml:trace contextRef="#ctx0" brushRef="#br1" timeOffset="32509.95">5185 10535 20271 0,'0'0'1792'0,"-3"-6"-1424"0,1 1-368 0,2 5 0 16,0 0 1152-16,0 0 144 0,-5 2 48 0,-2 7 0 15,0 1-336-15,-3 7-64 0,-2 6-16 0,-2 4 0 16,-1 6-32-16,0 2-16 0,-1 5 0 0,1 5 0 16,0 2-144-16,0 5-32 0,-1 3 0 0,2 6 0 15,2 1-304-15,0 5-64 0,2-4-16 0,0 2 0 16,4 0-192-16,0-6-128 0,5-3 128 0,0-5-128 16,1-5 0-16,2-7 0 0,2-4 0 0,1-7-128 15,3-4-128-15,0-3 0 0,1-4-16 0,5 0 0 16,0-7-1072-16,-1-7-224 0,1-3-32 15,-2-5-12048-15</inkml:trace>
  <inkml:trace contextRef="#ctx0" brushRef="#br1" timeOffset="32660.73">4824 11351 23951 0,'-14'-1'2128'0,"14"1"-1696"0,0 0-432 0,0 0 0 0,0 0 848 0,0 0 96 15,9-5 16-15,4 1 0 0,3-3-320 0,6 0-64 16,3 1-16-16,4-4 0 0,6 1-256 0,4-3-48 15,0 1-16-15,6 2 0 0,2-4-240 0,-1 3 0 16,1-3 128-16,-3-1-9104 16,-2 4-1824-16</inkml:trace>
  <inkml:trace contextRef="#ctx0" brushRef="#br1" timeOffset="32995.44">5526 10073 17503 0,'1'-3'1552'0,"-1"3"-1232"0,7-2-320 0,5 2 0 15,2 1 1744-15,5 4 304 0,1 3 48 0,4 2 16 16,3 2-1296-16,2 5-256 0,3 5-48 0,1 3-16 15,0 7-256-15,0 6-48 0,3 5-16 0,-1 3 0 16,-1 3-48-16,-3 9-128 0,0 8 192 0,-3 4-64 16,-3 6 192-16,-4 10 48 0,-4 5 0 0,0 3 0 0,-6 5 208 0,-1 0 32 15,-4 4 16-15,-3-5 0 0,-4-3-48 0,-4-5 0 16,-1-5 0-16,-3-3 0 0,-4-7-272 0,0-4-64 16,-4-7-16-16,-1-3 0 0,-1-6 16 0,-2-4 0 15,2-2 0-15,-1-4 0 16,1-4-1376-16,4-7-272 0</inkml:trace>
  <inkml:trace contextRef="#ctx0" brushRef="#br1" timeOffset="33674.15">7234 10218 4607 0,'-1'-18'400'0,"1"13"-400"16,0-3 0-16,0 0 0 0,0-1 3280 0,-4 3 576 15,-1 4 112-15,0-1 32 0,-3-1-2336 0,-1 2-480 16,-1 4-96-16,-1 3 0 0,-2 2-672 0,-1 5-128 0,-4 6-32 0,-1 4 0 16,-3 7 208-16,1 5 48 0,-5 8 0 0,0 7 0 15,-1 3 192-15,-1 6 64 0,0 10 0 0,0 3 0 16,0 4-192-16,0 2-48 0,5 7 0 0,4-3 0 16,1 2-320-16,6-2-64 0,4-3-16 0,6-3 0 15,4-3-128-15,6-3 192 0,6-8-192 0,3-2 192 16,5-11-192-16,6-4 192 0,6-3-192 0,6-4 192 15,0-7-192-15,5-4 0 0,3-5 0 0,22 0 0 16,0-9-1280-16,-8-5-144 0,-7-8-32 0,-21-6 0 16</inkml:trace>
  <inkml:trace contextRef="#ctx0" brushRef="#br1" timeOffset="34180.9">8276 10573 18431 0,'-16'-8'816'0,"8"4"160"0,-2-1-784 0,-3 0-192 16,-2-1 0-16,-3 5 0 0,-2 2 672 0,-2 5 96 16,-1-1 0-16,-2 6 16 0,-4 3 0 0,-2 8 0 15,-1-1 0-15,-1 3 0 0,-2 4 144 0,3 2 32 0,-1 1 0 0,4 1 0 16,3 2-192-16,5-6-16 0,3 3-16 0,6 2 0 15,6-4-384-15,7-2-80 16,4 1-16-16,7-3 0 0,6 2-112 0,2-3-16 0,7-4-128 16,3 3 192-16,3 2 32 0,3-3 0 0,1 4 0 0,1-1 0 15,0-3-48-15,-2 2-16 0,-2 3 0 16,-4-2 0-16,-2 3-160 0,-2 0 128 0,-7 1-128 0,-6 2 128 16,-3-3-128-16,-8 1 128 0,-6 1-128 0,-4-3 128 15,-1 0 224-15,-7-3 32 0,-3 3 16 0,-6-2 0 16,-4-3 0-16,-3-1 0 0,-4 0 0 0,-1-1 0 0,-2-6-128 15,-2-3-16-15,-1-3-16 0,1-4 0 16,0-8-48-16,4-4-16 0,3-2 0 0,4-2 0 0,5-7-176 0,3-4 0 16,8-4 144-16,7-5-144 0,4 0 0 0,6-2-240 15,7-3 48-15,6-1 0 0,9-1-16 0,5-5 0 16,7-4 0-16,4 1 0 0,2 0-32 0,3-2 0 16,1-4 0-16,0 3 0 0,0 1 240 0,-1 3 0 15,-3-1-160-15,-3 6 160 0,-3-4 0 0,-6 4 0 16,-7 1 0-16,-6 3 0 0,-6 1 0 0,-5 3 256 15,-7 0-32-15,-5 6-16 0,-5-1-48 0,-6 7-16 16,-7 1 0-16,1 3 0 0,-5 3-304 0,-2 8-64 16,-2 1-16-16,-12 3 0 15,3 4-2496-15,7 3-496 0</inkml:trace>
  <inkml:trace contextRef="#ctx0" brushRef="#br1" timeOffset="34481.28">9256 10301 24879 0,'0'0'2208'0,"2"13"-1760"0,0 0-448 0,-1 0 0 0,1 1 576 0,-1 7 48 0,-1 6 0 0,-1 5 0 16,-4-1 144-16,0 4 16 0,-6 3 16 0,4 4 0 15,-5 5-96-15,2 5 0 0,-3 3-16 0,1 1 0 16,-1 5-160-16,2 1-16 0,-1 3-16 0,1-3 0 16,-2 3-304-16,2-6-48 0,-1-1-16 0,4-6 0 0,5-3-128 15,-1-7 0-15,4-4 0 0,2-2 128 0,2-7-128 16,1-3 0-16,2-2 0 0,5-6 128 16,0-4-128-16,2-3-224 0,1-1 48 0,7-5 16 15,-2-3-1872-15,-1-6-368 0,-2-8-80 16</inkml:trace>
  <inkml:trace contextRef="#ctx0" brushRef="#br1" timeOffset="34642.25">8683 11007 28559 0,'0'0'2544'0,"0"0"-2032"16,0 0-512-16,9-3 0 0,4 1 1152 0,6 2 128 0,6-2 16 0,6 0 16 15,4-4-1056-15,5-2-256 0,2-5 0 0,3 2 0 16,4-4 0-16,3-2 0 15,5-1 0-15,28-7-14816 0</inkml:trace>
  <inkml:trace contextRef="#ctx0" brushRef="#br1" timeOffset="35176.93">9612 9998 9215 0,'0'0'400'0,"-1"-11"96"0,1 1-496 0,1-2 0 16,2 0 0-16,1 3 0 0,1 0 2544 0,1 4 400 15,-1 1 96-15,3 2 16 0,1 1-1856 0,1 3-368 16,5 2-80-16,2 5-16 0,3 2-96 0,5 5 0 16,7 5-16-16,4 6 0 0,2 1 16 0,3 7 0 15,3 9 0-15,1 3 0 0,-1 5-192 0,0 5-16 16,0 5-16-16,-4 6 0 0,-1 5 32 0,-6 5 0 16,-4 5 0-16,-3-2 0 0,-3 4 160 0,-5-2 32 0,-3-6 16 15,-6 1 0-15,-5-1 224 0,-8-6 32 0,-3-4 16 0,-6-3 0 16,-4-4-272-16,-5 0-48 0,-6-6-16 0,-18 19 0 15,-4-12-320-15,-3-5-64 0,-2-8-16 0,-3-5 0 0,-5-6-416 0,5-6-96 16,5-7 0-16,4-6-16 16,5-9-1904-16,4-7-368 0,6-4-80 15</inkml:trace>
  <inkml:trace contextRef="#ctx0" brushRef="#br1" timeOffset="35592.07">11398 10093 15663 0,'0'0'1392'0,"-6"-1"-1120"0,-3-2-272 16,-1 1 0-16,0 2 864 0,-2 2 112 16,-2 1 32-16,-1 7 0 0,-2 0-80 0,-2 5-16 0,-1 6 0 0,0 4 0 15,-5 2 240-15,0 6 32 0,-2 4 16 0,1 3 0 16,-1 9-16-16,-1 7 0 0,0 6 0 0,1 5 0 15,3 7-544-15,0 6-128 0,5 1 0 16,-1 4-16-16,1-1-368 0,3-4-128 0,4 2 0 0,4-6 144 16,3-3-144-16,6-7 0 0,3-4 144 0,5-4-144 15,6-4 0-15,3-10 144 0,4-2-144 0,3-7 0 16,4-4 0-16,4-3-272 0,2-6 16 0,1-3-9520 16,3-6-1904-16</inkml:trace>
  <inkml:trace contextRef="#ctx0" brushRef="#br1" timeOffset="35927.18">11973 10179 16575 0,'5'-17'736'0,"-1"6"160"0,-1 4-720 0,3 0-176 0,0 0 0 0,-6 7 0 16,0 0 1392-16,0 0 240 0,0 0 48 0,0 0 16 15,0 14-224-15,-3 4-64 0,-2 4 0 0,-2 9 0 16,-4 3-336-16,0 4-80 16,0 7-16-16,-2 4 0 0,-2 5 48 0,-2 9 0 0,-1 6 0 15,-1 5 0-15,0 1-192 0,-4 6-48 0,3 3 0 0,-3 2 0 16,0 3-464-16,2-2-112 0,-5-7-16 0,3-8 0 15,4-6-192-15,1-6 0 0,3-8 0 0,6-21 0 16,0 1 0-16,0-7-320 0,2 0 64 0,-3 1 0 16,7-7-1424-1,1-9-288-15,2-10-48 0</inkml:trace>
  <inkml:trace contextRef="#ctx0" brushRef="#br1" timeOffset="36396.06">12716 10186 28559 0,'-10'-4'1264'0,"10"4"272"16,0 0-1232-16,0 0-304 0,-9 0 0 0,3 6 0 0,-2 6 384 0,1 6 0 15,-4 1 16-15,1 5 0 0,-4 2-272 0,-2 6-128 16,-5 3 0-16,-1 4 128 0,-4 4 112 0,-2 8 16 16,-4 2 0-16,1 11 0 0,-1 6 0 0,5 7 0 0,0 3 0 15,5 4 0-15,0 3-128 0,5 3 0 0,5-1-128 16,3-1 192-16,1-8-192 0,6-4 0 16,7-9 0-16,1-4 0 0,6-9 240 0,5-9-48 0,2-6-16 0,7-8 0 15,2-6 192-15,5-5 32 0,5-6 16 0,3-7 0 16,2-6-80-16,0-3-16 0,-2-7 0 0,-2-5 0 15,-2-9 32-15,-1-1 0 0,-2-4 0 0,-1-3 0 16,-2-2-160-16,-2-2-48 0,-4 1 0 0,-3 0 0 16,-4-3 96-16,-7 2 16 0,-6-1 0 0,-5 2 0 0,-5 1 64 15,-4 2 0-15,-5 1 16 0,-4 9 0 0,-5 6 304 0,-2 5 48 16,-3 2 16-16,-4 7 0 0,-2 1-400 0,-3 4-80 16,-1 6-16-16,-3-1 0 0,-1 5-208 0,-1 2 0 15,-3 0 0-15,4-2 0 16,4 0-1088-16,5-2-176 0,4 1-16 0,5-5-16 15,5-2-2096-15,5-1-432 0,0-5-80 16,14 0-9152-16</inkml:trace>
  <inkml:trace contextRef="#ctx0" brushRef="#br1" timeOffset="37058.75">12955 9649 9215 0,'0'0'400'0,"-9"-5"96"0,1-1-496 0,2 0 0 15,6 6 0-15,0 0 0 0,0 0 3152 0,0 0 544 16,0 0 96-16,13-4 32 0,2 2-2416 0,3 5-464 16,3 1-112-16,1 3 0 0,5 0-160 0,4 7-32 15,4 4 0-15,1-1 0 0,-2 2-240 0,4 4-48 16,0 4-16-16,3 1 0 0,2 2 144 0,0 6 32 16,2 5 0-16,1 6 0 0,-1 7 16 0,4 2 16 15,-3 4 0-15,-3 2 0 0,-4 2-144 0,-1 3-16 16,0 3-16-16,-1 4 0 0,-5-2-144 0,-1 1-32 15,-5-1 0-15,-2-1 0 0,-2-1 160 0,-2-1 32 16,-4-2 0-16,-5 1 0 0,-2-6 32 0,-4 2 16 0,-2-5 0 0,-5 0 0 16,0-3 224-16,-5 1 48 15,-1-4 16-15,-3 1 0 0,-1-5-128 0,-4 3-16 16,0-1-16-16,-1 1 0 0,-2-1-192 0,0-1-48 16,-4-4 0-16,2 1 0 0,0 2-64 0,0-7-32 15,-2 0 0-15,0-1 0 0,0-3-32 0,-1-1-16 0,-5-6 0 0,1-3 0 16,1 2-176-16,-1-6 192 0,-1 1-192 15,1-3 192-15,3-3-192 0,2-1 0 0,0-6 0 0,4-3 0 16,3 0 0-16,2-5 0 0,3-5 0 0,1-2 0 16,2-2-1568-16,4-1-192 15,4-7-32-15,2 2-16656 0</inkml:trace>
  <inkml:trace contextRef="#ctx0" brushRef="#br1" timeOffset="38326.46">15566 10233 18831 0,'0'0'832'0,"-6"-4"176"0,6 4-816 0,-4-10-192 16,0 2 0-16,4 8 0 0,0 0 1760 0,0 0 304 16,0 0 64-16,0 0 16 0,0 0-624 0,0 0-128 0,0 0-32 15,-5 13 0-15,0 5-576 0,1 6-112 0,-1 3-32 0,1 6 0 16,1 5-16-16,3 5-16 0,-4-1 0 0,0 10 0 16,0 4-64-16,2 10-16 0,-2 3 0 0,2-19 0 15,-1 13-208-15,-1 0-32 0,-1 11-16 0,0 4 0 16,1 3-144-16,-3-1-128 0,1-1 144 0,-1-2-144 15,0 0 160-15,0-6-160 0,0 0 160 0,0-9-160 16,0-1 192-16,-2-5-48 0,0-4-16 0,2-3 0 0,-2-9-128 0,1-3-176 16,1-3 48-16,2-6 0 15,-2-1-384-15,1-8-64 0,-1-5 0 0,1-5-16 16,0 0-2464-16,6-9-480 0</inkml:trace>
  <inkml:trace contextRef="#ctx0" brushRef="#br1" timeOffset="38536.51">14895 11358 33343 0,'0'0'1472'0,"0"0"320"0,10-2-1440 16,7-3-352-16,6-1 0 0,8 2 0 0,8-1 560 0,9 0 32 16,5-1 16-16,6-1 0 0,3-3 272 0,5 1 48 0,6-2 16 0,4-3 0 15,6 0-160-15,1 1-16 0,0 0-16 16,-2 1 0-16,-2-2-272 0,1 2-48 0,0 0-16 15,-5 4 0-15,-3-1-416 0,-5 5 0 0,-4 3 0 0,16 0-12752 16,-15-1-2560-16</inkml:trace>
  <inkml:trace contextRef="#ctx0" brushRef="#br1" timeOffset="40810.42">17642 10157 14559 0,'0'0'640'0,"0"0"144"0,0 0-624 0,0 0-160 15,-6 3 0-15,-2-1 0 0,-1 0 1088 0,0 2 176 16,0 4 32-16,-1-3 16 0,-1 2-160 0,-1 5-48 16,2 0 0-16,-3 0 0 0,1 3-16 0,-2 4-16 15,-3 7 0-15,1-2 0 0,-3 6-240 0,-1 2-32 16,1 4-16-16,-1 6 0 0,-3 8-144 0,2 6-16 16,-2 4-16-16,1 7 0 0,3 7-288 0,2 6-48 15,3-1-16-15,4 5 0 0,4-1-64 0,2 0-32 16,4 1 0-16,3-9 0 0,3-2 0 0,4-7 0 15,2-8 0-15,-1-2 0 0,4-2 0 0,3-3 0 16,2-7 0-16,2-1 0 0,2-7-160 0,3-4 0 16,3-3 0-16,4-4 0 15,0-6-1712-15,1-5-368 0</inkml:trace>
  <inkml:trace contextRef="#ctx0" brushRef="#br1" timeOffset="41278.65">17975 10680 5519 0,'0'0'496'0,"0"0"-496"16,-4-1 0-16,-1-2 0 0,0 1 2112 0,0-1 336 15,0 2 64-15,5 1 16 0,0 0-1088 0,0 0-224 0,-5 0-32 0,5 0-16 16,0 0-48-16,0 0-16 16,0 0 0-16,0 0 0 0,10-1-144 0,4-2-48 0,4-1 0 0,2-1 0 15,0-5-288-15,7 3-64 0,2-5-16 0,1 2 0 16,3 1-288-16,2-4-48 0,2 2-16 0,1-2 0 16,-1-1-192-16,-1 3 144 0,-3 2-144 15,-5 0 128-15,-4 1-128 0,-4 3 0 0,-5-1 0 0,3 0 0 16,-8 2-544-16,-10 4-144 0,0 0-16 15,0 0-16-15,-12 6-2416 0,-6 5-464 0</inkml:trace>
  <inkml:trace contextRef="#ctx0" brushRef="#br1" timeOffset="41527.42">18148 10629 10127 0,'-36'18'448'0,"18"-8"96"15,-4-2-544-15,-1 6 0 0,-4 4 0 0,-2 0 0 0,1-1 2384 0,-3 2 368 16,0-1 80-16,0 3 16 0,3-2-1264 0,3 0-256 16,2 0-48-16,5-3-16 0,4-2-464 0,5 1-96 15,5-1 0-15,4-1-16 0,5-1-224 0,6-4-32 16,2 1-16-16,8 3 0 0,6-2 0 0,2 1 0 15,3-2 0-15,3 4 0 0,3 2-176 0,2 3-48 16,-1 1 0-16,-1 0 0 0,-1 3 64 0,-3 1 0 16,-2 2 0-16,-4 1 0 0,-4 3 256 0,-3 0 48 15,-5 2 16-15,-4 0 0 0,-5 1 16 0,-3-3 16 16,-4 2 0-16,-5-1 0 0,-5-3-16 0,-4 2 0 16,-4 0 0-16,-4-3 0 0,-2 2-208 0,-4-3-32 15,-1-1-16-15,-1 1 0 0,-2-4-160 0,1-3-48 16,2-1 0-16,0-7 0 0,5-1-128 0,-2-7 0 0,1-3-160 0,-6-5 160 31,7-7-2656-31,6-4-432 0,7-3-96 0</inkml:trace>
  <inkml:trace contextRef="#ctx0" brushRef="#br1" timeOffset="41814.89">19033 10732 20271 0,'0'0'896'0,"0"0"192"0,0 7-880 0,-3 5-208 0,0 4 0 0,1 3 0 0,-1 0 960 0,0 2 128 15,-4 6 48-15,5 1 0 0,-2 3 464 0,-1 0 80 16,0 1 32-16,0 4 0 0,-2 4-416 0,1 1-80 15,-2 1 0-15,1 1-16 0,-4-1-640 0,4 0-128 16,-1 1-32-16,1-6 0 0,-2 0-400 0,2-3 0 16,2-3 0-16,0 8 0 15,0-7-944-15,1-8-272 0,2-6-48 0,0-12-13584 16</inkml:trace>
  <inkml:trace contextRef="#ctx0" brushRef="#br1" timeOffset="41966.88">18600 11273 18431 0,'0'0'1632'0,"9"-3"-1312"16,3 2-320-16,3-3 0 0,5-2 1776 0,3-1 272 0,5 2 64 0,3-4 16 15,4 2-944-15,2-5-192 0,1 1-32 0,3 1-16 16,-5-3-432-16,-1 4-96 16,-3-3-16-16,0 2-9376 0,-2 1-1888 15</inkml:trace>
  <inkml:trace contextRef="#ctx0" brushRef="#br1" timeOffset="42391.61">19550 10483 28559 0,'-3'8'2544'0,"0"3"-2032"16,-1 6-512-16,-1 2 0 0,-2 1 0 0,0 4 128 15,0 3-128-15,-2-2 0 0,1 3 544 0,-1-1 64 16,1 1 16-16,2 0 0 0,1-4-112 0,2 0 0 16,3-2-16-16,3 0 0 0,2-3-336 0,1-3-160 15,3-6 160-15,1 2-160 0,1-5 192 0,2 2-64 16,1-6-128-16,4-3 192 0,1-4-16 0,1-4-16 16,1 1 0-16,-1-3 0 0,0-3-160 0,3-1 192 15,-2-1-192-15,-2-3 192 0,-2 0-192 0,-1-1 0 16,-2 0-160-16,-2 0 160 0,0-2-176 0,-1 2 176 15,-1 3-192-15,-1 2 192 0,-1 0-256 0,-2 5 48 16,-1 1 16-16,-5 8 0 0,0 0 192 0,0 0-176 0,-2 9 176 0,-3 1-160 16,-3 8 288-16,-1 4 48 0,-1 5 16 15,0 3 0-15,-1 2 224 0,-2 5 48 16,-1 5 16-16,-3-2 0 0,-1 7-16 0,1-1 0 16,-2 5 0-16,-2 2 0 0,-2 2-128 0,2 0-16 15,2-2-16-15,0-2 0 0,1 0-304 0,4-8 160 0,-1-6-160 16,3-3 128-16,3-1-384 0,4-1-96 0,0-9-16 0,3-3-10688 15,0-6-2128-15</inkml:trace>
  <inkml:trace contextRef="#ctx0" brushRef="#br1" timeOffset="42765.28">20343 10472 28559 0,'0'0'2544'0,"0"0"-2032"16,0 0-512-16,5-7 0 0,-1 2 256 0,-4 5-32 16,0 0-16-16,3 8 0 0,-3 5 240 0,-6 2 64 15,0 4 0-15,-3 5 0 0,-1 7 144 0,-3 3 48 16,-2 5 0-16,-1 3 0 0,-4 7 64 0,1 4 0 15,-1 2 16-15,0 4 0 0,-4 2-256 0,1 0-48 0,1 5-16 0,2-1 0 16,-1 1-304-16,5-1-160 16,3-5 160-16,3-3-160 0,2-6 0 0,3-4 128 15,3-8-128-15,2-3 0 0,1-3 0 0,3-8 0 16,1 0 0-16,3-6 0 0,-1-7-144 0,3-1-32 16,2-4 0-16,6-2 0 15,1-9-2176-15,-3-4-432 0,-2-8-96 0</inkml:trace>
  <inkml:trace contextRef="#ctx0" brushRef="#br1" timeOffset="42886.68">19939 11223 16575 0,'-15'1'736'0,"15"-1"160"0,0 0-720 0,0 0-176 16,0 0 0-16,5-5 0 0,2 1 3728 0,3-1 720 0,3-1 144 0,5 0 16 0,2-3-3328 0,2-2-688 15,2-4-128-15,4-3-16 0,5 2-224 0,-1-1-32 16,2 0-16-16,13-6 0 15,-5-4-2336-15,0 4-464 0</inkml:trace>
  <inkml:trace contextRef="#ctx0" brushRef="#br1" timeOffset="43268.58">20522 10169 23951 0,'-11'-7'2128'0,"11"7"-1696"0,0 0-432 0,0-7 0 16,5 0 592-16,0 2 48 0,0-4 0 0,3 2 0 16,-2 3-80-16,3-3-16 15,1-1 0-15,2 2 0 0,2-3 336 0,2 4 64 16,2-3 16-16,1 4 0 0,1 3-464 0,-3 4-96 15,1 4-16-15,-3-2 0 0,-4 4-192 0,-2 3-64 0,-2 3 0 16,-4 2 0-16,-3 3-128 0,-2 3 0 0,-3 2 0 16,-2 2 0-16,-3 3 208 0,-1-2 16 15,-3 2 0-15,0 0 0 0,0-3 224 0,1 2 64 0,0-6 0 0,5-2 0 16,0-3 240-16,3-2 48 0,1-4 16 0,4 1 0 16,4-4-288-16,2 1-48 0,3-6-16 0,4 0 0 15,3-2-208-15,3-2-32 0,4 0-16 0,1-2 0 16,3-2-208-16,1-1 0 0,3-3 0 0,12 0 0 15,-4 0-2128 1,-3 0-368-16,-4 3-80 0</inkml:trace>
  <inkml:trace contextRef="#ctx0" brushRef="#br1" timeOffset="47294.38">7450 2751 5519 0,'0'0'496'0,"-9"-2"-496"0,9 2 0 0,-10-7 0 16,1 0 1520-16,3 0 208 0,-1 2 32 0,1-5 16 15,-2 2-704-15,1-3-144 0,-2 2-32 0,0-2 0 0,1 2-256 0,1-3-48 16,0 2-16-16,1 1 0 0,1-2-192 0,0 2-32 16,0-2-16-16,1-1 0 0,0 2-144 0,2-4-16 15,0-1-16-15,2-4 0 0,2 2-160 0,0-1 160 16,1-1-160-16,0 0 160 0,3 0-32 0,-1 3-128 15,0 0 192-15,1 4-64 0,0-4 80 0,2 1 16 16,1-1 0-16,1-2 0 0,0 3-16 0,2 1 0 16,0 2 0-16,4-2 0 0,-1-2-80 0,7 2 0 15,0 1-128-15,1 1 192 0,1-1-192 0,-1 1 128 16,4 1-128-16,0-1 0 0,1 5 192 0,1-1-64 16,1 3-128-16,0 1 192 0,-1-2-192 0,1 2 0 15,4 3 0-15,-3-1 0 0,0 0 0 0,-1 1 0 16,1-1 0-16,1 1 0 0,-1 0 144 0,2 1-144 15,0 0 128-15,3 0-128 0,1 0 0 0,2 1 0 16,1 0 0-16,0-1 0 0,6-2 0 0,-3 0 0 16,-1 2 0-16,0-2 0 0,0-2 0 0,0 2 0 0,-1 0 0 15,1 4 128-15,-2-1 48 0,2 1 0 0,0 3 0 0,-1-1 0 16,-3-1-176-16,2-1 128 0,-1 3-128 0,0 2 128 16,0-3 0-16,-4-1 0 0,3 2 0 15,-1 2 0-15,-3-2 0 0,1 1 0 0,0 2 0 0,1-3 0 16,3 1-128-16,-2 2 160 0,0-4-160 0,0 1 160 15,0 1-160-15,-2-2 0 0,-2-3 144 0,-2 2-144 16,-3-1 160-16,1 5-32 0,-1-2-128 0,0 0 192 16,0-1-192-16,-1 5 0 0,-2 2 0 0,1 1 0 0,-2 0 0 15,1 3 0-15,1 1 0 0,-1-4-160 0,-1 0 160 0,0 2 0 16,-2-4 0-16,1 0 0 0,0 2 144 0,0-3-144 16,-1 2 192-16,0-2-192 0,-2 2 240 0,1-1-64 15,-2 2-16-15,0 2 0 0,0-4-160 0,0 1 192 16,0 2-192-16,0-3 192 0,-2 2-192 0,-1-3 128 15,1 3-128-15,2 2 128 0,-1-5-128 0,-1 1 0 16,1 2 0-16,0-4 128 0,0 0-128 0,1-1 0 16,0 0 0-16,0 4 0 0,-1 0 0 0,-2-2 128 15,-1 2-128-15,3 0 0 0,0 0 0 0,1 2 128 16,-1-3-128-16,0 1 0 0,-2-4 128 0,0 4-128 16,-1 1 0-16,0-1 128 0,2 0-128 0,-3 0 0 15,1 0 144-15,0 2-144 0,2-4 128 0,0 2-128 0,-1-2 128 16,-1 1-128-16,-1-2 128 0,2 3-128 15,0 1 160-15,0-3-160 0,1-1 144 0,-1-1-144 16,1-1 128-16,1 4-128 0,-1-2 128 0,1 1-128 16,-1-4 0-16,-1 4 128 0,1 0-128 0,-1 3 0 15,1-3 0-15,-1 3 128 0,1-3-128 0,2 1 0 16,-1-3 0-16,-1 2 0 0,0 2 0 0,1-3 0 0,-2 4 0 16,2-6 0-16,0 2 0 0,1-1 0 0,0-1 0 15,1 2 0-15,-2-1 192 0,0-1-64 0,0 1 0 0,-2-2 0 16,2 2-128-16,2 2 0 0,-2-3-192 0,1 3 192 15,-1-1 0-15,0 3 0 0,0-2 0 0,1 2 0 16,0-4 0-16,-1 3 0 0,-2 0 0 0,1 1 0 16,-1 0 144-16,2-3-144 0,1-2 160 0,0 3-160 0,0 0 0 15,0 0 128-15,-1-2-128 0,1 2 0 0,0-5 0 0,0 2 128 16,-1 1-128-16,2-2 0 0,-1 0 128 16,0 1-128-16,2-1 0 0,-1-1 144 0,0 1-144 0,1 2 160 15,-2-5-160-15,1 2 160 0,1 1-160 0,0 3 128 16,2-4-128-16,0 1 128 0,-1 1 0 0,0-2-128 15,0 1 192-15,2-1-64 0,0 0-128 0,0-3 192 16,1 0-192-16,-2 2 192 0,-3-2-192 0,4 1 160 16,0 0-160-16,2 0 160 0,-4 2-160 0,1-1 0 15,0-2 0-15,0 1 0 0,1 0 0 0,0 1 0 16,2 1 128-16,1 1-128 0,0-2 0 0,0-1 0 16,-1 2 0-16,0 0 0 0,1 0 0 0,0 0 0 0,-1-3 0 15,1 3 128-15,-1 1-128 0,-1 1 0 16,-1-2 0-16,1 1 0 0,0 1 0 0,-1 0 0 15,-3-3 0-15,4 2 0 0,-3 2 0 0,3-3 0 16,-1-1 0-16,-1 4 0 0,-2-2 128 0,3-1-128 16,1 0 0-16,-1 2 128 0,0-1-128 0,-1 1 0 0,0 1 0 0,1-2 128 15,0 1-128-15,0 2 0 16,-2-4 0-16,1 1 0 0,-2-2 0 0,2 4 0 0,1-3 0 16,-2 1 0-16,-2 1 848 0,0-1 144 0,1 0 32 0,-1 3 0 31,0-3-1648-31,2-1-320 0,0 1-64 0,2 2-16 0,0-3 832 0,0 1 192 0,0 2 0 0,0-2 0 15,1-1 0-15,-1 1 0 0,2 1 0 0,0-3 0 16,1 2 0-16,-2-2 0 0,0 1 0 16,1-1 0-16,-1 1 0 0,2-1 128 0,-2 0-128 0,1 1 0 15,-1 2 128-15,2-2-128 0,0 0 0 0,1 1 0 0,1-1 128 16,1-3-128-16,3 2 0 0,-2-1 0 0,-2 1 128 16,3-2-128-16,2-1 0 0,-1 0 0 0,-2 0 128 15,1 0-128-15,-1 0 0 0,0 0 0 0,-3 0 0 16,1 0 0-16,2 4 128 0,-1-2-128 0,2 1 0 0,-2-1 0 15,2 3 0-15,0 0 0 0,-3-3 128 0,5-1-128 16,2-1 0-16,-3 1 0 0,-1-1 0 0,0 0 0 16,-1 0 0-16,1-1 0 0,-1 2 0 0,-2 1 0 15,0 1 0-15,0 0 0 0,1-3 0 0,0 5 0 16,1-1 0-16,-1 0 0 0,-1 1 0 0,1 0 0 16,-4-1 0-16,6-2 0 0,0 2 0 0,0-2 0 15,-1 0 0-15,-3 0 0 0,0 3 0 0,0 0 0 0,2 2 0 16,0 0 0-16,-2-4 0 0,1 1 0 15,1 0 0-15,0 3 0 0,2-2 128 0,0 2-128 16,-2 0 0-16,2-3 0 0,-2 1 0 0,1 0 0 16,-1-2 0-16,1-1 0 0,-3 3 0 0,1 3 0 15,0-3 0-15,2 2 0 0,-3 1 0 0,2-2 0 16,0-1 0-16,0 1 0 0,1-2 0 0,0 1 0 0,4 2 0 0,-5-1 0 16,1-4 0-16,0 3 0 0,2 3 0 15,-1-3 0-15,-4 1 0 0,-1 2 0 0,1-3 0 0,0 4 0 16,0-4 0-16,0 1 0 0,-3 2 0 0,1-2 0 15,-3 6 0-15,1-5 0 0,-1 4 0 0,2-4 0 16,0 3 0-16,1-2 0 0,1-2 0 0,-2 2 0 16,-1 0 0-16,0 0 0 0,3-1 0 0,0 0 0 15,-2 0 0-15,0-1 0 0,1 3 0 0,-2-3 0 0,-1 3 0 16,1-2 0-16,1 0 0 0,0 2 0 0,-2-4 0 16,-1 4 0-16,1-2 0 0,0 3 0 0,0-1 0 0,1 2 0 15,0-3 0-15,3 3 0 0,0-5 0 0,-3 3 0 16,-1-4 0-16,1 2 0 0,0-1 0 0,0-1 0 15,-1 2 0-15,0 0 0 0,-1-4 0 0,-1 3 0 16,0 2 0-16,0-2 0 0,2 6 0 0,1-4 0 16,-1 3 0-16,-1-4 0 0,-1 3 0 0,1-2 0 15,-1 3 0-15,1-2 0 0,0 3 0 0,1-1 0 16,-2 1 0-16,1 0 0 0,1-3 0 0,-4 3 0 16,-1 0 0-16,-1 0 0 0,1 1 0 0,1 1 0 15,-1-3 0-15,-1 0 0 0,-2 2 0 0,-1 0 0 16,0-3 0-16,-2 3 0 0,1-1 128 0,0-3-128 15,-3 3 0-15,0-5 0 0,-2 4 128 0,-1-4-128 16,-1 5 0-16,2-2 0 0,1 1 0 0,0 3 128 16,0 0-128-16,-2-2 0 0,-2 0 0 0,0 2 0 15,0-3 0-15,0 1 0 0,-1 2 0 0,-1 1 0 16,1 3 0-16,-2 0 0 0,-2-4 128 0,0 4-128 16,0 0 0-16,0 1 0 0,-2 1 0 0,2 0 160 0,-2 1-160 0,-1-2 128 15,1 0-128-15,0-1 0 16,2-1 0-16,-1 2 0 0,-1 1 0 0,-1-3 0 0,0 0 0 0,1-1 128 15,-2 1-128-15,2-1 0 0,-2 0 0 0,1 0 128 16,1 2-128-16,-1-3 0 0,1 1 0 0,-2-1 128 16,0 1-128-16,0 0 0 0,0-4 0 0,1 0 0 15,-1-1 0-15,0 1 0 0,0-2 0 0,-1 2 0 16,0-1 0-16,0 1 0 0,0 2 0 0,0-1 0 0,-3-3 128 16,-1 3-128-16,0-2 0 0,-1 1 128 15,0 2-128-15,-2 0 0 0,0-4 144 0,-2 1-144 0,-3 2 0 0,1-1 128 16,-1-1-128-16,1 3 0 0,-1-3 0 0,-1 2 144 15,-1 0-144-15,0-3 0 0,0 1 144 0,0 1-144 16,-1-5 0-16,1 4 144 0,1-5-144 0,0 0 128 16,0 2-128-16,1-4 128 0,-3 0-128 0,0-1 128 15,0 4-128-15,1-3 128 0,-2-1-128 0,1 1 0 16,-3 0 144-16,3 0-144 0,-2-3 0 0,-1 2 128 16,-2-2-128-16,-1 1 0 0,1 4 0 0,1-4 128 15,1-2-128-15,-1-1 0 0,-5 0 0 0,2-3 0 16,0 1 0-16,1 1 128 0,0-1-128 0,1-1 0 15,-2-1 0-15,0 1 0 0,-1 2 0 0,2-1 0 16,-1 1 0-16,0-1 128 0,1-1-128 0,-4 2 0 16,-1-1 0-16,0 2 0 0,1-1 0 0,-1 0 0 15,2 0 0-15,0-3 0 0,-2 0 0 0,2 1 0 16,0 0 0-16,2-2 0 0,0-1 0 0,-1 2 0 16,0-3 0-16,0 2 0 0,0 1 0 0,2-3 0 15,-1 3 0-15,-2-4 0 0,-3 3 0 0,0 2 0 16,0-1 0-16,1-2 128 0,-1 0-128 0,-2-2 0 0,2 3 0 15,0 0 0-15,1-1 0 0,1 2 0 0,-1 1 0 16,1-2 0-16,-2-2 0 0,0 5 0 0,1-4 0 0,-2 2 0 16,-3 0 0-16,2 1 0 0,1-1 0 0,0 0 0 15,-1 0 0-15,0-1 0 0,2-1 0 0,2 3 0 16,1-1 0-16,-2-1 0 0,2 1 0 0,0 0 128 16,-1-2-128-16,2 2 0 0,3 2 0 0,0-4 128 15,-1 2-128-15,0 1 128 0,-2 2-128 0,-2-2 128 0,4-2-128 16,-1 1 176-16,1-4-176 0,1 1 192 0,-2 4-192 0,3-3 160 15,3 0-160-15,-2 1 160 0,2-3-160 0,2 3 128 16,0-5-128-16,0 6 128 0,0 0-128 0,0-1 0 16,1 2 0-16,0 0 0 0,2-6 0 0,-1 5 0 15,1-1 0-15,-1-2 0 0,2 2 144 0,0-3-144 16,1 1 160-16,-1 3-160 0,-2 0 192 0,1 1-48 16,0 0-16-16,2 2 0 0,-1-2-128 0,5-1 192 15,-2 1-192-15,2 2 192 0,0-1-192 0,1 0 0 16,2 0 0-16,7 3 128 0,-9-4-128 0,9 4 0 15,-8-5 0-15,8 5 0 0,0 0 0 0,0 0 0 16,-9-3 0-16,9 3 0 0,0 0-128 0,0 0-128 16,0 0 0-16,0 0-10944 15,0 0-2192-15</inkml:trace>
  <inkml:trace contextRef="#ctx0" brushRef="#br1" timeOffset="48366.37">20623 9704 13823 0,'-3'-8'1216'0,"2"-1"-960"0,0 1-256 15,1-3 0-15,0 1 832 0,2-1 128 0,1 3 32 0,1-1 0 16,-1 3-112-16,5 1-32 0,1-2 0 0,2 4 0 16,-2 1-464-16,3 2-112 0,0 0-16 0,4 3 0 15,1 3 0-15,4 4 0 0,2 6 0 0,1 0 0 16,6 3 96-16,3 4 16 0,0 6 0 0,2 4 0 16,0 4 48-16,2 4 16 0,-4 9 0 0,0 2 0 15,2 2 64-15,-2 7 16 0,-2 8 0 0,0 2 0 0,-2 2-144 0,-2 0-32 16,-3 5 0-16,-2 2 0 0,-5 1 160 15,-1 2 16-15,-6 0 16 0,-5-2 0 0,-5 0 96 16,-5-2 16-16,-2 2 0 0,-4-4 0 0,-4-1-48 0,-3 0 0 16,-2-6 0-16,-2 1 0 0,-3-3-192 0,-2-2-32 15,-1-3-16-15,-1 0 0 0,1-6-176 0,-4-4-48 16,0-2 0-16,0-3 0 0,1-7-128 0,4-4 0 16,-2-3 144-16,2-7-144 15,2-4-256-15,3-7-128 0,2-8-32 0,2-7-10144 16,1-6-2016-16</inkml:trace>
  <inkml:trace contextRef="#ctx0" brushRef="#br1" timeOffset="48768.24">21593 9944 15663 0,'0'0'1392'0,"0"0"-1120"0,0 0-272 0,0 0 0 16,1-6 400-16,-1 6 32 0,0 0 0 0,0 0 0 15,0 0 320-15,0 0 64 0,0 0 16 0,-8 9 0 16,2-3 176-16,-3 6 32 0,0 3 16 0,-2 3 0 15,0 2-16-15,0 2 0 0,0 4 0 0,-7 16 0 0,0 0-176 16,1 8-32-16,1 4-16 0,-1 9 0 0,0 0-176 0,0 8-48 16,1 6 0-16,2 5 0 0,0 6-272 0,3 1-64 15,3 1-16-15,1-2 0 0,3-2-240 16,3-4 176-16,1-2-176 0,3-9 160 0,0-6 0 0,3-22 0 16,0-2 0-16,3 4 0 0,1-3-16 0,0-2 0 15,3-3 0-15,1-4 0 0,1-2-144 0,2-5 0 16,-1-1 0-16,-3-6 0 15,1-3-1296-15,1-6-192 0,2-1-48 0,3-8-12464 0</inkml:trace>
  <inkml:trace contextRef="#ctx0" brushRef="#br1" timeOffset="49024.38">21645 11073 19343 0,'0'0'1728'0,"0"0"-1392"0,0 0-336 0,0 0 0 16,0 0 2464-16,0 0 416 0,0 0 96 0,12-10 16 16,1 1-1552-16,2-3-304 0,3 2-64 0,1 0-16 15,-1 5-448-15,1-3-96 0,1 1 0 0,0 2-16 16,0-2-496-16,-2 2 128 0,-1 3-128 0,-3-1 0 15,0 2-1008 1,0 3-240-16,0 2-48 0,4 0-8512 0,-3 0-1712 0</inkml:trace>
  <inkml:trace contextRef="#ctx0" brushRef="#br1" timeOffset="49599.59">22494 10370 31039 0,'-32'-6'1376'0,"14"4"288"0,3 1-1344 0,1 2-320 15,3 2 0-15,-2 5 0 0,-1 0 0 0,-3 5-160 16,0 5 16-16,-3 0 0 0,0 0 144 0,-1 6 0 15,-4 2 0-15,5-1-128 0,1 1 128 0,4 0 0 16,2 2 0-16,4-4 0 0,4 0 256 0,2 3-32 0,6 1 0 0,5 1 0 16,1 1-64-16,3-3-16 0,5 2 0 0,2-1 0 15,2 1 16-15,-3-6 0 0,5 7 0 0,9 10 0 16,-2 2-32-16,2-2-128 0,-3-1 192 0,1-1-64 0,-6 3-128 16,-4 1 0-16,-5-3 0 0,-3 1 128 15,-6-1 0-15,-3-2-128 0,-3-3 192 0,-8-1-64 16,-2-1 272-16,-7-2 48 0,-2-4 16 0,-1 1 0 15,-3-5 48-15,-1-2 16 0,-1-1 0 0,-2-3 0 16,0-1-240-16,1-6-48 0,-1-1-16 0,1-4 0 16,2-4-96-16,5-3-128 0,-1-6 176 0,5-1-176 0,1-6 0 15,3-5 0-15,4-3 0 0,4 0 0 0,6-9 0 0,3 0-144 16,4-1-16-16,6-1 0 0,4 0 32 0,4-1 0 16,3-1 0-16,5 2 0 0,2-4 128 0,5 4-128 15,7 1 128-15,1-2-128 0,1 2 128 0,-1-4-160 16,-1-4 160-16,-8 2-160 0,-3-3 160 0,-5 4 0 15,-4 0 0-15,-6 3 0 0,-5-1 0 0,-7 0 0 16,-4-1 160-16,-7 2-160 0,-5 3 208 0,-2 1-48 16,0 4-16-16,-3 7 0 0,-3 4 0 0,-3 7 0 15,-3 1 0-15,-2 3 0 0,-5-3-144 0,-2 6 0 16,-2 6-160-16,-2 1 160 16,-2-4-2272-16,4 0-352 0</inkml:trace>
  <inkml:trace contextRef="#ctx0" brushRef="#br1" timeOffset="49846.13">23155 10683 26719 0,'-17'26'1184'0,"7"-8"240"0,0 1-1136 0,0 5-288 0,2 8 0 0,3-11 0 0,0 3 832 0,-8 19 96 15,2-2 32-15,-1-2 0 0,-3-2-448 0,0 0-64 16,-2-3-32-16,2 0 0 16,0-1-416-16,0 3 0 0,-2 0 0 0,3-1 0 15,1-3-2000-15,3-5-288 0,1-1-48 0,3-4-9296 16</inkml:trace>
  <inkml:trace contextRef="#ctx0" brushRef="#br1" timeOffset="49979.53">22840 11182 27359 0,'0'0'1216'0,"6"-5"240"0,5-1-1168 0,1 2-288 15,4 1 0-15,5 1 0 0,3-3 720 0,5-2 96 16,3 1 16-16,2-3 0 0,3 2-416 0,-1-4-80 16,-5 1-16-16,1-2 0 15,-4-1-1792-15,1 1-384 0</inkml:trace>
  <inkml:trace contextRef="#ctx0" brushRef="#br1" timeOffset="50269.46">23738 10429 17503 0,'-2'-16'1552'0,"2"11"-1232"0,0 5-320 0,0 0 0 15,0 0 1664-15,0 0 256 0,0 0 64 0,0 0 16 16,4 15-1104-16,-4 3-208 0,-2 3-48 0,-2 1-16 0,-3 11 128 0,-2 4 16 16,0 0 16-16,-2 4 0 0,-5 3 144 0,-1 2 32 15,-4 4 0-15,1 2 0 0,0 1-112 0,-3 1-16 16,-3-1 0-16,1 0 0 0,1 2-512 0,-1-2-96 16,5-2-32-16,0-5 0 0,1-3-192 15,1-5-256-15,1-3 48 0,3-9 16 16,2 0-432-16,3-7-80 0,2-5 0 0,2-4-16 15,5-10-1424-15,0 0-288 0,0 0-48 0,7-14-16 0</inkml:trace>
  <inkml:trace contextRef="#ctx0" brushRef="#br1" timeOffset="50647.87">24123 10429 13823 0,'0'0'1216'0,"0"0"-960"16,-8 2-256-16,-1 4 0 0,2 6 2624 0,-4 3 464 0,-6 2 112 16,-1 3 0-16,1 7-1920 0,-5 6-400 0,-2 0-80 0,0 4-16 15,-2 1 240-15,3 5 64 0,2 1 0 0,-1 6 0 16,2 3-224-16,1 1-32 0,2 2-16 0,2 2 0 16,5 4-464-16,1-4-96 0,3-2 0 0,2-7-16 15,3-7-240-15,4-5 0 0,6-4 128 0,0-5-128 16,0-8 128-16,5-4 0 0,3-6-128 0,2 0 192 15,0-6 80-15,1-4 16 0,2-4 0 0,-1-6 0 0,0 0 128 0,-2-4 32 16,0-3 0-16,-5 1 0 0,-4-2-256 16,-5-3-32-16,-6 1-16 0,-4-2 0 0,-6 1 16 0,-3 1 0 15,-2-1 0-15,-3 5 0 0,-3 4-160 0,1 1 192 16,2 4-192-16,-4 1 192 0,-1 5-192 16,1 2-176-16,1 2 48 0,4 0 0 15,0 0-1792-15,5 0-336 0,1-2-80 0</inkml:trace>
  <inkml:trace contextRef="#ctx0" brushRef="#br1" timeOffset="50873.46">24477 10565 29247 0,'0'0'1296'0,"-7"7"272"0,0 3-1248 0,-1 7-320 0,-1-1 0 16,-2 10 0-16,-2 0 464 0,-2 6 48 16,-2 3 0-16,1 0 0 0,-1 5 416 0,2 4 96 0,1 3 0 0,0 1 16 15,1 4-240-15,2-1-48 0,1-1-16 0,1 1 0 16,0 0-368-16,3-1-80 0,2 0-16 0,4-5 0 16,-3 0-272-16,3-5 0 0,4-6 0 0,0-4 0 31,0-7-720-31,1-5-112 0,0-3 0 0,0-6-16 0,-5-9-1152 0,0 0-240 0,10-4-32 15</inkml:trace>
  <inkml:trace contextRef="#ctx0" brushRef="#br1" timeOffset="51028.62">24069 11176 28559 0,'0'0'1264'0,"0"0"272"0,0 0-1232 0,6-8-304 16,4 3 0-16,4 0 0 0,4 1 1184 0,-1 2 176 15,4 0 48-15,12-3 0 0,-1-3-704 0,4-1-128 16,3-4-16-16,4 4-16 0,3-2-336 0,5 3-64 15,2-1-16-15,4 3-10752 16,3-3-2144-16</inkml:trace>
  <inkml:trace contextRef="#ctx0" brushRef="#br1" timeOffset="51398.45">24473 9826 24879 0,'0'0'1088'0,"0"0"256"0,0 0-1088 0,0 0-256 0,0 0 0 0,11-3 0 16,-2 5 0-16,4 2 0 0,2 3 0 0,4 3 0 15,3 7 592-15,3 4 224 0,1 6 32 0,2 6 16 16,2 4-176-16,3 4-48 0,-1 6 0 0,4 4 0 0,2 5 64 0,1 5 0 16,1 7 0-16,-1 7 0 0,-2 5-64 15,-4 5 0-15,-5 10 0 0,-6-1 0 0,-6 5-96 0,-8-1-32 16,-11-2 0-16,-7 1 0 0,-5-4-224 0,1-34-48 16,-5 6-16-16,-12 25 0 0,-2-12-96 0,3-12 0 15,-1-8-128-15,2-7 192 0,1-4-192 0,1-6 128 16,3-7-128-16,-1-3 0 15,-3-8-1792-15,-2-5-464 0,-1-4-96 0</inkml:trace>
  <inkml:trace contextRef="#ctx0" brushRef="#br1" timeOffset="51788.77">25557 9970 13823 0,'0'0'1216'0,"0"0"-960"0,0 0-256 0,0 0 0 16,0 0 1152-16,-2 11 192 0,-2-2 48 0,1 2 0 16,0-2-16-16,-1 5 0 0,-1 4 0 0,0 1 0 15,-1 2-224-15,0 5-32 0,-3 7-16 0,0 5 0 0,-1 4-96 0,-1 7-32 16,-3 4 0-16,0 12 0 0,0 3-272 0,-4 10-48 16,-1 5-16-16,5-21 0 0,-1 9-288 0,-8 41-64 15,2-7-16-15,5-4 0 0,1-7-272 0,3-6 160 16,5-11-160-16,3-6 128 0,4-6-128 0,2-9 0 15,3-8 0-15,3-7 0 0,0-13 0 0,3-3 0 16,1-5-192-16,2-8 192 16,-1-5-1696-16,4-7-224 0,2-4-32 0</inkml:trace>
  <inkml:trace contextRef="#ctx0" brushRef="#br1" timeOffset="52169.75">25916 10533 33119 0,'0'0'1472'0,"0"0"288"0,-9 2-1408 16,9-2-352-16,-9 8 0 0,-1 3 0 0,-2 0 240 0,0 4-32 15,-4 5 0-15,-1 4 0 0,-4 0 48 0,1 7 16 16,-2 2 0-16,1 6 0 0,0 3-48 0,2 5-16 0,1 2 0 0,3-2 0 15,2 1-80-15,7 2-128 0,6-5 176 0,6-1-176 16,5-8 128-16,4-3-128 0,4-6 0 0,4-4 0 0,2-4 256 0,3-6-64 16,1-6-16-16,5-4 0 0,0-6 160 0,3-4 48 15,1-3 0-15,1-7 0 0,-1-7 64 0,0 0 32 16,-1-4 0-16,-2 1 0 0,-5-7-144 0,-4 1-16 16,-5-2-16-16,-4 0 0 0,-6-5 32 0,-6 1 16 15,-3-5 0-15,-5 2 0 0,-7-7-144 16,-5 5-16-16,-6-2-16 0,0 5 0 0,-9 6-368 0,1-1-64 15,-1 4 0-15,-5 7-16 16,1 2-448-16,1 5-96 0,1 3-16 0,4-1 0 16,0-1-2544-16,4 2-512 0</inkml:trace>
  <inkml:trace contextRef="#ctx0" brushRef="#br1" timeOffset="52559.84">26179 9548 21183 0,'0'0'944'0,"0"0"192"0,0 0-912 0,0 0-224 0,0 0 0 0,16 3 0 15,1 4 960-15,2 6 128 0,1 1 48 0,4 0 0 0,1 3 16 16,1 10 16-16,2 7 0 0,4 4 0 16,2 2-224-16,6 9-48 0,2 5-16 0,1 8 0 0,1 11-64 0,1 7-16 15,-1 5 0-15,-6 4 0 16,-6 4-112-16,-4 2-32 0,-5 7 0 0,-8 4 0 0,-6 4-16 0,-7-2 0 16,-4-3 0-16,-7-7 0 0,-3-1-16 15,-6-11-16-15,-4-10 0 0,-3-3 0 0,-9-7 32 0,-2-8 0 16,-1-4 0-16,1-2 0 0,-2-6-320 0,0-2-64 15,0-7-16-15,2-1 0 0,1-3-240 0,1-9 128 16,-2-3-128-16,0-4 0 16,1-6-1264-16,-1-4-336 0,-1-6-80 0,7-4-10864 15,1-4-2160-15</inkml:trace>
  <inkml:trace contextRef="#ctx0" brushRef="#br1" timeOffset="53170.94">27536 10303 22287 0,'0'0'976'0,"5"-12"224"0,-1 5-960 0,-4 7-240 16,0 0 0-16,0 0 0 0,0 0 992 0,0 0 160 15,0 0 16-15,0 0 16 0,0 0-64 0,7 10-16 16,-5 5 0-16,-1 5 0 0,-2 7-32 0,0 0-16 0,-2 6 0 0,1 6 0 16,-1 7-160-16,-1 7-48 15,1 7 0-15,-2 6 0 0,-2 3-208 0,5-18-64 16,-6 8 0-16,-1 35 0 0,0-6-304 0,-1-3-64 16,-1-10-16-16,0-6 0 0,3-8-192 0,-1-6 144 15,0-7-144-15,1-7 128 0,4-8-128 0,1-3-224 0,0-7 48 16,0-4 16-1,2-7-1232-15,0-4-240 0,1-8-48 0,0 0-14320 0</inkml:trace>
  <inkml:trace contextRef="#ctx0" brushRef="#br1" timeOffset="53318.59">27142 11078 19343 0,'0'0'1728'0,"0"0"-1392"0,12-4-336 0,4 3 0 0,6 0 3728 0,6 1 688 15,2 0 128-15,6 1 16 0,5 1-2704 0,2 0-560 16,1-2-96-16,10-2-32 0,4 0-176 0,7 1-32 15,5-1-16-15,0 0 0 0,-2-3-432 16,-4 0-64-16,-5-2-32 0,-6 0 0 0,-4 3-416 0,-7 1 0 16,-3-2 0-16,-6-1 0 15,-5 0-1376-15,-2 2-352 0,-4-3-80 0,-6 4-10416 16,-5-1-2064-16</inkml:trace>
  <inkml:trace contextRef="#ctx0" brushRef="#br1" timeOffset="56158.68">10933 3046 8287 0,'-9'1'736'0,"-2"-1"-592"15,-3-1-144-15,0 0 0 0,1-2 1344 0,0 0 256 16,-1 1 32-16,0 1 16 0,-2-2-560 0,-1 1-128 16,1-1 0-16,-2 2-16 0,-1-3-240 0,0-1-32 15,0 0-16-15,0 0 0 0,-2-4-144 0,2 0-16 16,0-3-16-16,-1-1 0 0,1-1 0 0,0-1 0 16,-2-2 0-16,1-1 0 0,0-1 96 0,2 0 0 15,3-4 16-15,1 3 0 0,0-3-144 0,3 1-16 16,0-4-16-16,1 3 0 0,0 1-176 0,2 1-48 15,0-1 0-15,2 2 0 0,0-1-192 0,1 1 0 16,0 0 128-16,1-4-128 0,1-1 0 0,3 2 128 16,1-3-128-16,3 3 0 0,1 4 208 0,2 0-48 15,-1 1-16-15,6 1 0 0,-5 2 0 0,5 0 0 16,2 0 0-16,2 2 0 0,4-1-144 0,2 0 0 0,0 1 0 0,1 1 0 16,-1-5 0-16,4 1 0 15,-1-1 0-15,5 1 0 0,1 2 0 0,1 2 0 16,2-1 0-16,2 1 0 0,0 1 0 0,3-1 0 15,-1 0 0-15,3 5 0 0,1-2 0 0,1 1 0 0,0 3 0 16,-2-4 0-16,1 2 0 0,-4-2 0 0,-1 2 0 0,0 2 0 16,1 1 0-16,2 2 0 0,2 1 0 0,0-1 0 15,-1 2 0-15,1-1 0 0,1 0 0 0,-2 1 0 16,1-1 0-16,-2 1 0 0,1 0 0 0,1 0 0 16,1 1 0-16,4-1 0 0,2 2 0 0,-1 0 0 15,-1-1 0-15,3-1 128 0,-5 0-128 0,2 0 0 16,0 0 0-16,-1 1 0 0,-1 2 0 0,0 1 0 0,1-2 0 15,1 1 0-15,1 0 0 0,2 1 0 0,-2 1 0 16,-1-1 0-16,-2-1 0 0,-1 0 0 0,0 0 0 16,0 1 0-16,1-2 0 0,2 2 0 0,1 3 0 0,0 0 0 15,1-2 0-15,-1 2 0 0,1-1 0 0,0-2 0 16,-5 0 128-16,2-1-128 0,1 2 0 0,0 1 0 16,-1 0 0-16,0 3 0 0,-1-3 0 0,1 4 0 15,-1-2 0-15,-1 2 0 0,1-5 0 0,-2 2 0 16,-4-1 0-16,2-1 128 0,2 0-128 0,-1 3 0 15,0-3 0-15,1 2 0 0,2 2 0 0,0-1 128 16,0 3-128-16,2-3 0 0,1-2 0 0,-5-1 0 16,-2 3 0-16,1 0 0 0,0-3 0 0,0 2 0 15,-1 1 0-15,-1 2 0 0,2 2 128 0,0 0-128 16,-1-3 128-16,1 3-128 0,1-1 0 0,0-1 0 0,-3 2 0 0,2 2 0 16,-4-2 0-16,2 2 0 15,1-1 0-15,1 1 0 0,1-4 0 0,3 3 0 16,-1 0 0-16,3-3 0 0,0 4 0 0,-1-1 0 15,-2-3 0-15,-3 1 0 0,1-2 0 0,1 0 0 0,-2 0 0 0,-1 1 0 16,2 3 0-16,2-3 0 16,0 1 0-16,2 2 0 0,-3-3 0 0,0 2 0 0,-2-5 0 0,0 5 0 15,-1-2 0-15,1 1 0 0,-2 1 0 16,2-2 0-16,0 1 0 0,3 3 0 0,2-2 0 16,1 1 0-16,-2 1 0 0,0-4 0 0,-3-1 0 0,-1 2 0 15,3-2 0-15,1 2 0 0,-3-6 0 0,2 7 0 16,2-3 0-16,1 2 0 0,3-2 0 0,1 3 0 15,0-5 0-15,0 3 0 0,-2-1 0 0,0 0 0 16,-1-1 0-16,2 1 0 0,-3-3 0 0,4 4 0 0,2-1 0 0,1 3 0 16,0-4 0-16,0 3 0 0,-2 1 0 0,0-3 0 15,-4 3 0-15,2-2 0 0,0 1 0 0,2 2 0 16,1-4 0-16,3 1 128 0,-1-4-128 0,-2 5 0 16,-1-5 0-16,-1 5 0 0,-1-3 0 0,-1 3 0 15,0-3 0-15,2 4 0 0,1 0 0 0,3-2 0 16,2 2 0-16,-4-5 0 0,-2 4 0 0,-1-4 0 15,1 3 0-15,-1 1 0 0,0 0 0 0,1 4 0 16,0 1 0-16,0-2 0 0,2-1 0 0,-5 1 0 16,0 2 0-16,0-4 0 0,-1-1 0 0,1 3 0 15,-1 2 0-15,2-2 0 0,2-5 128 0,1 4-128 0,2-3 0 0,-3 4 128 16,-2-1-128-16,-1 1 0 0,2-4 0 0,0 1 0 16,-2 1 0-16,5-2 0 0,-1 4 0 0,2-2 0 15,-1-1 0-15,0 1 0 16,-5-3 0-16,4 1 0 0,-4-1 0 0,2 0 0 0,-1 3 0 0,3-2 0 15,3 4 0-15,1 1 0 0,0-4 0 0,-3 0 0 16,-4-1 0-16,1-4 0 0,1 2 0 0,-1 2 0 16,-2 1 0-16,1 0 128 0,6 0-128 0,-1-2 0 15,0 2 0-15,-3-3 0 0,-4 0 128 0,0-1-128 16,2 5 0-16,0-2 0 0,-5 3 0 0,5 1 0 16,1-2 0-16,1-2 0 0,0 2 0 0,-1-3 0 15,1 1 0-15,-1-1 0 0,-3 1 0 0,2 3 0 0,-2-3 0 16,1 1 0-16,1-2 0 0,0 4 0 0,-3 2 0 15,1-1 128-15,0-2-128 0,-4 2 0 0,-5 1 0 16,-1 1 0-16,3 1 0 0,-2-2 0 0,1-1 0 16,-2 1 0-16,-1 1 0 0,1 0 0 0,5 2 0 15,-4 0 0-15,-2 1 0 0,-1-1 0 0,-2-1 0 0,-1 2 0 16,-5 2 0-16,3-5 0 0,-3-3 0 16,0 2 0-16,2 1 0 0,-1 1 0 0,-1 2 0 0,0 2 0 15,-1-2 0-15,1 0 0 0,1 0 0 0,-1 1 0 16,-3 2 128-16,3 2-128 0,-3-1 0 0,-1 0 128 15,1 1-128-15,-2-4 128 0,-3-1-128 0,-1 0 0 16,-3 2 0-16,-1 3-176 0,-2 3 176 0,-1-2 0 16,0 0 0-16,-3-2 0 0,-2 4 0 0,1-3 0 15,-2 2 0-15,-1 2 0 0,-1 2 0 0,-1-1 0 16,-2 3 0-16,-1 0 0 0,0-4 0 0,-1 0 0 16,-2-2 0-16,1 1 0 0,0-1 0 0,0 0 0 15,-3 0 0-15,0 2 128 0,-3-4-128 0,0 4 0 0,0-5 0 0,-1 1 128 16,-2 4-128-16,0-5 128 0,-3 1-128 0,-1-3 128 15,-3-2-128-15,-1 0 128 0,-3 4-128 0,-1 3 128 16,-1-2-128-16,-2-1 176 0,-4 2-176 0,1-2 192 16,1-4-64-16,0 0-128 0,-1-2 192 0,-4-1-64 15,0 3-128-15,1-1 192 0,5 0-192 0,-4 0 192 16,-1-2-192-16,-4 2 128 0,-2-3-128 0,-4-3 128 16,-5-2-128-16,0-1 0 0,0-2 144 0,0 1-144 15,-1 2 0-15,1-2 128 0,0 2-128 0,-2-1 0 0,0 2 0 16,-2 2 144-16,-2-4-144 0,-2-1 0 0,0-5 208 0,2 1-64 15,1 1-16-15,0 2 0 0,0-3-128 16,-1 1 0-16,-1 1 144 0,-1-2-144 0,-1-3 0 0,1-1 144 16,2 0-144-16,0 0 0 0,-1 0 224 0,2 0-64 15,1 0-16-15,-1-1 0 0,-4-1-144 0,0 1 0 16,0-3-160-16,2 1 160 0,0-2 0 0,1-1 0 16,0 0 128-16,2 1-128 0,1 1 0 0,-2-3 0 15,-4 0 0-15,0 2-144 0,-2-4 144 0,3 3 0 16,2-4 0-16,-1 2 0 0,-3-5 0 0,4 4 0 15,1 1 0-15,0 1 128 0,-7-2-128 0,-1 2 0 16,1-6 128-16,0 0-128 0,2 2 160 0,0-3-32 16,-1-3-128-16,-1 5 192 0,-4 3-48 0,-1-4-16 15,-1-1 0-15,1 1 0 0,2-1 32 0,0 2 0 0,-1 0 0 0,2-1 0 16,-1-1 96-16,-1 2 0 16,-2-1 16-16,1 0 0 0,1-1-16 0,3 4 0 15,1-1 0-15,3-2 0 0,3-2-64 0,0 5 0 0,-5-2-16 16,5 3 0-16,0-1-176 0,3 4 0 15,4-2 144-15,4 0-144 0,2 1 0 0,3 2 0 16,1 2 0-16,3 3 0 16,5 0-1856-16,4-1-304 0</inkml:trace>
  <inkml:trace contextRef="#ctx0" brushRef="#br1" timeOffset="57389.28">16345 13403 13071 0,'-5'-17'576'0,"3"7"128"0,-2-4-576 0,0-2-128 15,0-1 0-15,1 1 0 0,-1-2 1248 0,0 1 224 16,-1 6 32-16,1-2 16 0,-1 2-48 0,1 2-16 15,0 0 0-15,4 9 0 0,0 0-48 0,0 0-16 0,-5-6 0 0,5 6 0 16,0 0-368-16,0 0-80 16,0 0-16-16,-5 11 0 0,1 3-480 0,2 6-112 15,-1 6-16-15,2 7 0 0,1 2 144 0,2 3 32 0,0 1 0 16,2-5 0-16,-3 4-208 0,0 9-32 0,-1-4-16 0,-1 7 0 16,-4-1-80-16,2-2-16 0,-2-1 0 0,1-5 0 15,-2-4-144-15,3-3 0 0,0-1 0 0,-2 7 0 31,2-10-1744-31,-1-11-240 0,4-4-32 0,-2-7-12080 0</inkml:trace>
  <inkml:trace contextRef="#ctx0" brushRef="#br1" timeOffset="57567.64">16003 13803 20271 0,'0'0'1792'0,"0"0"-1424"0,0 0-368 0,0 0 0 0,11 1 2672 0,1 1 464 15,5-2 80-15,2-3 32 0,5-1-1808 0,4-1-352 16,4-1-80-16,3-3-16 0,2 1-288 0,1-2-48 16,1 0-16-16,2-1 0 0,1-1-384 0,2 3-64 15,0-3-32-15,20 3 0 16,-6 0-2128-16,-4 4-416 0</inkml:trace>
  <inkml:trace contextRef="#ctx0" brushRef="#br1" timeOffset="58644.13">17939 13221 10127 0,'0'0'896'0,"7"-9"-704"16,-3-2-192-16,-4 11 0 0,5-12 1376 0,-3 3 240 15,2-5 48-15,-1 7 16 0,-3 7-512 0,2-12-96 16,-2 12-32-16,0-10 0 0,-1 0 224 0,1 10 32 16,0 0 16-16,0 0 0 0,-4-10 32 0,-1 3 0 15,5 7 0-15,-8-2 0 0,8 2-448 0,-10 4-96 16,0 0-16-16,-1 7 0 0,-3 3-336 0,-2 1-64 15,-4 3 0-15,1 5-16 0,-1 0 16 0,-3 7 0 16,-4 2 0-16,2 7 0 0,-3 2 64 0,3 6 32 0,-1 0 0 0,-1 7 0 16,0 9-144-16,2-1-16 0,2 5-16 0,0 0 0 15,2-1-304-15,8-18 128 0,1 4-128 0,3 1 0 16,1 0 128-16,3-2-128 0,5-4 0 16,1-3 0-16,3-6 0 0,4-1 0 0,3-5 128 0,4-7-128 15,3 0 0-15,3-8 160 0,3-4-160 0,6-3 128 16,4-2-128-16,3 0 128 0,1-7-128 0,3-2 128 15,-2-6-128-15,-1 1 0 0,-2-1 0 0,-4-5 128 16,-3-2-128-16,-4-1 0 0,-2-2 144 0,-3 3-144 16,-4-4 0-16,-5 0 144 0,-2-1-144 0,-1-6 0 15,-3 2 192-15,-8 7-192 0,-4 0 192 0,-10-3-192 0,-3 3 208 0,-2 3-64 16,-2 5-16-16,-3 2 0 0,-3-3-128 0,-3 5 128 16,-3 4-128-16,2 2 128 0,0 1-128 0,2 1 0 15,0 3 0-15,12-2 0 0,-1 2-240 0,2 2 32 16,1 0 0-16,-4 5 0 15,5-1-1312-15,6-1-256 0,2-3-48 0,9-9-8704 16,0 0-1744-16</inkml:trace>
  <inkml:trace contextRef="#ctx0" brushRef="#br1" timeOffset="58919.6">18314 13763 26607 0,'0'0'1168'0,"0"0"256"0,0 0-1136 0,0 0-288 0,0 0 0 0,12 8 0 15,1-4 1328-15,0 0 208 16,5-1 32-16,0-3 16 0,2-2-432 0,3 0-96 15,1-1-16-15,3 1 0 0,0-2-528 0,1-2-128 0,-1 0 0 0,-1 3-16 32,0-2-1040-32,-2-2-208 0,-1 1-32 0,-3 1-9600 0,-1 0-1920 15</inkml:trace>
  <inkml:trace contextRef="#ctx0" brushRef="#br1" timeOffset="59625.31">19790 13149 11055 0,'0'0'976'0,"-10"-2"-784"16,-1 0-192-16,-1-2 0 0,2-1 1504 0,-2 1 256 0,1 2 48 0,-2 2 16 16,-1-2-144-16,0 0-16 15,-1 0-16-15,-1 4 0 0,-2 2-400 0,0 1-80 0,0 5-16 0,-2 0 0 16,0 1-368-16,-2 6-80 0,0 1 0 0,-3 0-16 15,-1-1-240-15,1 1-32 0,0 4-16 0,-1 1 0 16,-1 1-32-16,5-1-16 0,0 1 0 0,4 1 0 16,7-2 48-16,1 4 16 0,3-3 0 0,6 3 0 15,5-1-96-15,5 1 0 0,1 1-16 0,8-1 0 16,5-1-48-16,2 0-16 0,0 2 0 0,3-4 0 16,0 1-240-16,2-1 0 0,-2 7 0 0,-1-4 0 15,-1 1 0-15,-3 0 0 0,0 2 0 0,-3 3 0 16,-3-1 128-16,-2 1-128 0,-4 3 0 0,-3-12 0 15,-4 1 144-15,-2 6-144 0,-2 0 128 0,-2-1-128 0,-3 0 192 16,-3-1-64-16,-1-4 0 0,-4 1 0 0,-3-3 144 0,1 0 32 16,-3-4 0-16,-3-1 0 0,5-3-32 0,-7-2 0 15,0-6 0-15,0 1 0 0,-1-8-96 0,1-5-32 16,2-4 0-16,-1-4 0 0,0-3-144 0,5-6 0 16,4-2 144-16,4-5-144 0,4-3 0 0,5-15 0 15,9-1-192-15,5 2 64 0,2 4 128 0,7 4-192 16,4 0 192-16,2-2-192 0,0-2 192 0,6 2-160 15,0 0 160-15,5-2-160 0,0 3 160 0,2 0-160 16,-2 0 160-16,0 3-160 0,0 1 160 0,-5 2-192 16,-5 0 192-16,-9 5-192 0,-7 0 192 0,-5 7 0 15,-4-1 0-15,-5 0 0 0,-4 1 0 0,-5 2 0 16,-3 2 0-16,-5 6 0 0,-3 1 0 0,-2 5 0 16,-3-2 0-16,1 3 0 0,-3 3 0 0,0 2 0 15,1 3 0-15,0 1-192 16,1-1-352-16,3-3-80 0,4 3-16 0,4-1-10272 15,4-1-2064-15</inkml:trace>
  <inkml:trace contextRef="#ctx0" brushRef="#br1" timeOffset="60025.2">20348 13138 17439 0,'0'0'768'0,"0"0"176"0,0 0-752 0,0 0-192 16,9 6 0-16,-9-6 0 0,0 0 1360 0,0 0 240 15,4 8 64-15,-3 5 0 0,-3 1-352 0,-2 3-64 16,-3 0-16-16,0 6 0 0,-2 5-144 0,-1 4-48 0,-3 1 0 0,-1 4 0 16,1 4-64-16,-1 3-16 15,0 6 0-15,2-2 0 0,-1 5-352 0,2 1-80 16,2 3-16-16,1-2 0 0,2-5-304 0,2-1-64 0,3-6-16 0,-1-2 0 16,1-3-128-16,2-13 192 0,2 1-192 0,1-5 192 15,1 3-192-15,1 1 0 16,3-5 144-16,-1 0-144 0,0-3 0 0,1-5 0 0,2-1 0 15,3 0 0 1,-6-8-1600-16,-8-3-272 0,0 0-64 0,7-8-12912 0</inkml:trace>
  <inkml:trace contextRef="#ctx0" brushRef="#br1" timeOffset="60182.21">20020 13773 28959 0,'0'0'1280'0,"0"0"272"0,8-4-1232 0,3-5-320 0,5 3 0 0,3-5 0 15,3 5 768-15,5-3 80 0,2 0 32 0,6-2 0 0,4-2-336 16,6-1-64-16,3 0-16 0,1 1 0 16,1 2-848-16,-3 0-160 0,-5 0-32 0,-6 3-13872 15</inkml:trace>
  <inkml:trace contextRef="#ctx0" brushRef="#br1" timeOffset="60529.87">21138 13356 14735 0,'0'0'1312'0,"-7"-7"-1056"16,1 4-256-16,6 3 0 0,-7-2 3328 0,7 2 624 15,-6 7 112-15,1 4 32 0,-1 4-2368 0,-1 3-448 16,1 1-112-16,0 4-16 0,-2 5-288 0,0 1-64 0,1 4-16 0,-2 4 0 16,0 1-256-16,0 2-48 0,5-1-16 0,-1-2 0 15,0 0-288-15,1-2-176 0,2 1 192 0,-1-3-192 16,1-4-704-1,2-1-240-15,0-1-48 0,0-4-16 0,-2-5-1424 0,1-7-272 0,1-11-64 0,0 0-9936 16</inkml:trace>
  <inkml:trace contextRef="#ctx0" brushRef="#br1" timeOffset="60653.05">20792 13763 22399 0,'0'0'992'0,"0"0"208"0,7-3-960 0,5 0-240 15,1 1 0-15,3 1 0 0,4-2 960 0,5-2 160 16,3-1 32-16,3 1 0 0,4-4-384 0,0 1-80 15,0-5-16-15,13-2 0 16,-4 4-992-16,-2-1-208 0,-2 1-48 0</inkml:trace>
  <inkml:trace contextRef="#ctx0" brushRef="#br1" timeOffset="61152.36">21801 13210 23727 0,'0'0'1040'0,"-6"0"240"0,-3-3-1024 0,1 3-256 15,1 3 0-15,-4 3 0 0,0-2 576 0,-4 3 64 0,1 4 0 0,-2 1 16 16,0 1 48-16,-1 2 0 0,2 1 0 0,1 0 0 16,1 1 208-16,5 0 48 0,0 1 16 0,4 0 0 15,4-2-288-15,3 2-64 16,2 0-16-16,2 1 0 0,5 1-288 0,2 3-64 0,2 1-16 0,3 1 0 15,2 6-240-15,0-1 176 0,1 1-176 0,-2 2 160 16,1 3-160-16,-4 0 0 0,0 1 0 0,-4-1 0 16,-3 0 144-16,-4 0-144 0,-2-2 160 0,-7-1-160 15,1-1 368-15,-6-4-32 0,-3 0 0 0,-4-4 0 0,-3 1 64 16,-3-2 16-16,-1-4 0 0,-1-1 0 0,2-3 80 0,0-5 16 16,0-1 0-16,1-6 0 0,1-4-240 0,2-2-32 15,1-3-16-15,2-5 0 0,1-8-224 0,2-5 0 16,1-1 0-16,3-6 0 0,6 2 0 0,5-3-160 15,3-3 0-15,6 0 0 0,2-1-16 0,3 1 0 16,4 1 0-16,2 2 0 0,1-2 176 0,3 2-160 16,2 2 160-16,1-4-160 0,2 3 160 0,2 1 0 15,-1-1 0-15,-1 0 0 0,-2 2 0 0,-6 1-128 16,-7 5 128-16,-4-4 0 0,-5 5-256 0,-4 1 48 16,-5 1 0-16,-5-2 0 0,-4 2 64 0,-3 1 16 15,-2 4 0-15,-7-3 0 16,-1 6-464-16,2 3-96 0,-2 4-16 0,3 4 0 15,3 2-2240-15,0 2-464 0,-4-1-96 0,9-2-16 0</inkml:trace>
  <inkml:trace contextRef="#ctx0" brushRef="#br1" timeOffset="61400.5">22387 13105 27935 0,'0'0'1232'0,"0"0"256"0,0 11-1184 0,0 3-304 16,-1 3 0-16,-2 2 0 0,-1 4 1344 0,-2 5 224 16,1 0 32-16,-4 4 16 0,-1 4-320 0,0 0-64 15,-2 3-16-15,0 3 0 0,0-2-560 0,-3 3-112 16,1 4-32-16,1 0 0 0,2-5-256 0,-2 2-48 16,4-1-16-16,3-1 0 0,1-3-192 0,2-2 0 15,-2-4 0-15,4-2 0 0,1-2-304 0,2-2 48 16,2-2 16-16,1 4 0 15,2-7-336-15,-1-1-64 0,3-5 0 0,-3-6-16 16,-6-10-2784-16,0 0-544 0</inkml:trace>
  <inkml:trace contextRef="#ctx0" brushRef="#br1" timeOffset="61545.99">22035 13859 21183 0,'0'0'1888'0,"0"0"-1504"15,0 0-384-15,5-7 0 0,3 0 1840 0,2 3 288 16,1-5 64-16,5 3 16 0,0 1-1072 0,2-4-224 0,2 3-32 0,2-3-16 15,2 1-352-15,3-2-80 0,2 1-16 0,15-6 0 32,0 0-800-32,-1 6-176 0,1 0-16 0,0 0-13840 0</inkml:trace>
  <inkml:trace contextRef="#ctx0" brushRef="#br1" timeOffset="62010.77">22677 12727 23039 0,'0'0'1024'0,"0"0"192"0,-5-2-960 0,5 2-256 16,0 0 0-16,0 0 0 0,0 0 1280 0,0 0 192 16,9-5 64-16,2 1 0 0,2-3-560 0,1 0-96 15,1 2-32-15,3-2 0 0,1 0-160 0,0 4-48 0,-1 0 0 16,0 3 0-16,-2 3-400 0,-1 2-96 15,-2 4-16-15,-4 1 0 0,-3 4-128 0,-2 2 0 16,-5 2 0-16,-3 2 128 0,-2 3-128 0,-3 3 0 16,-3-3 0-16,1-1 0 0,-2 3 0 0,2-4 192 15,-2-3-192-15,3-1 192 0,1 0 160 0,3-4 32 0,3 0 16 16,4-1 0-16,4-5-144 0,4 0-48 0,2-1 0 0,4-4 0 16,4-2 80-16,5-1 16 0,5 0 0 0,18-8 0 15,2 0-176-15,-2-3-128 0,-5 1 144 0,-3-2-144 16,-3 0-1488-16,-3 2-400 15,-2-3-80-15</inkml:trace>
  <inkml:trace contextRef="#ctx0" brushRef="#br1" timeOffset="62341.75">23334 12275 24879 0,'0'0'2208'16,"0"0"-1760"-16,10 8-448 0,0-2 0 0,2 3 1040 0,1 5 128 16,-1 4 32-16,3 6 0 0,2 0 16 0,0 6 0 0,-1 3 0 0,3 10 0 15,3 4-448-15,-2 9-64 0,3 1-32 16,-3 7 0-16,-2 7 96 0,0 6 0 15,-3 3 16-15,-3 2 0 0,-6-4-96 0,-2 10-32 0,-4 4 0 0,-4 3 0 16,-4 0-368-16,-4 2-80 0,-6 0-16 0,-5-2 0 16,-3 2-192-16,-4-6 144 0,-2-3-144 15,-3-3 128-15,-4-2-128 0,1-8-272 0,-4-9 64 0,0-5 16 32,-1-5-1088-32,-8-3-224 0,-8-5-32 0,-6-7-9808 0,-3-7-1968 15</inkml:trace>
  <inkml:trace contextRef="#ctx0" brushRef="#br1" timeOffset="62898.6">17297 12713 9215 0,'0'0'400'0,"-7"3"96"0,-1 1-496 0,1 3 0 0,-1 2 0 0,-1 4 0 15,0 0 2528-15,-2 5 416 0,-1 4 64 0,-3 2 32 16,-1 1-1600-16,-1 6-320 0,-1 2-64 0,-1 4-16 16,-2 6-16-16,-2 8 0 0,-2 8 0 0,1 6 0 15,0 10 32-15,1 8 0 0,0 5 0 0,3 7 0 0,4 7-288 16,2 3-64-16,2 3-16 0,7-29 0 0,0 11-304 0,1 8-48 16,2 0-16-16,0 2 0 0,1-4-144 0,0-5-48 15,1-2 0-15,1-8 0 0,0-4-128 0,3-6 128 16,2-8-128-16,3-5 128 0,3-6-128 0,3-8-176 15,7 1 48-15,2-7 0 16,5 0-2416-16,5-5-464 0</inkml:trace>
  <inkml:trace contextRef="#ctx0" brushRef="#br1" timeOffset="63594.41">24205 13039 17791 0,'0'0'784'0,"0"0"176"0,0 0-768 0,0 0-192 0,2-11 0 0,-2 11 0 15,0 0 1472-15,0 0 256 16,3-8 48-16,-3 8 16 0,0 0-272 0,0 0-48 16,0 0-16-16,0 0 0 0,-8 3-560 0,2 4-96 0,-2 5-32 0,1 4 0 15,-5 2-448-15,1 4-112 0,-2 8-16 0,-1 3 0 16,0 4 64-16,-1 6 0 0,-2 10 0 16,2 4 0-16,2 2 0 0,1 4 0 15,-1 2 0-15,5-1 0 0,2 2-128 0,3 3 0 0,3 1-128 0,3-8 192 16,-1-1-192-16,4-21 144 0,0 0-144 15,2-1 128-15,0-1-128 0,3-5 0 0,-1-4 0 0,0-4 0 16,0 1 0-16,3-7 0 0,-2-5-224 0,6 2 80 16,-2-8-1312-16,-2-4-256 0,2-4-48 15,-1-8-12032-15</inkml:trace>
  <inkml:trace contextRef="#ctx0" brushRef="#br1" timeOffset="63920.62">24428 13465 5519 0,'0'0'240'0,"3"-11"64"0,2 4-304 16,3-4 0-16,3-2 0 0,3 0 0 0,6 2 5824 0,2 0 1120 16,5-1 224-16,-2-2 32 0,4 3-5152 0,-1 2-1040 15,0 0-208-15,-1 4-32 0,-3 4-384 0,-3 1-64 16,-4 0 0-16,-1 5-16 0,-4 5-304 0,-2 4 0 15,-3 1 128-15,-3 7-128 0,-2-1 0 0,-2 2 0 0,-5 6 0 0,-3 1 0 16,-2 4 176-16,-2 3-176 0,-5 0 160 0,-2 2-160 16,-3-3 176-16,0-5-176 0,-1 0 192 15,1 1-192-15,2-3 320 0,2-2-64 16,4-4 0-16,6-1 0 0,8-3 16 0,3-2 0 16,3-4 0-16,7-1 0 0,5 1-128 0,2-4-16 15,2 1-128-15,3-6 192 0,3-1 112 0,4-2 16 16,-3 1 0-16,5-2 0 0,3-2-320 0,1-3 0 0,1 0 0 15,2-3 0-15,3 3-176 0,-2-1-80 0,-3-7-32 0,-2 0 0 32,-5 0-2944-32,-7-1-592 0</inkml:trace>
  <inkml:trace contextRef="#ctx0" brushRef="#br1" timeOffset="64262.25">25119 12752 25567 0,'0'0'1136'0,"0"0"224"0,14-3-1088 0,1 3-272 15,-1 3 0-15,4 3 0 0,2 5 768 0,-1 0 80 16,0 6 32-16,0 3 0 0,0 7-16 0,0 2 0 15,2 1 0-15,-2 8 0 0,-1 7-128 0,1 3-32 16,1 7 0-16,-3 3 0 0,-4 3 0 0,1 7 0 16,-2-1 0-16,-3 3 0 0,-3 0-176 0,-3 2-32 15,-3 3-16-15,-5-2 0 0,-3-1-288 0,-3-1-48 16,-2-6-16-16,1-20 0 0,0 2-128 0,-5-4 0 16,-1-2-160-16,-7 15 160 15,5-13-512-15,-2-6-16 0,3-9 0 0,6-12-10672 16,-1-6-2112-16</inkml:trace>
  <inkml:trace contextRef="#ctx0" brushRef="#br1" timeOffset="64615.12">26452 12766 13823 0,'0'0'1216'0,"-4"-10"-960"16,2 2-256-16,-2-2 0 0,-1 2 2240 0,1 1 416 15,4 7 80-15,-10-5 16 0,2 3-1200 0,-3 4-224 16,-2 2-48-16,-1 4-16 0,-1 1-400 0,-5 8-80 15,-1 4-16-15,-3 7 0 0,-3 8-16 0,-1 3-16 0,-3 8 0 0,-1 4 0 16,0 5-16-16,2 4 0 0,0 7 0 0,5 4 0 16,1 3-192-16,6 0-32 15,0 1-16-15,5 2 0 0,3 4-320 0,4-6-160 0,0-4 160 0,4-5-160 16,2-9 0-16,2-2 0 16,3-4 0-16,1-12 0 0,4-5-320 0,0-12-64 15,3 2-16-15,10 3 0 16,-1-7-2352-16,5-6-448 0,4-8-112 0</inkml:trace>
  <inkml:trace contextRef="#ctx0" brushRef="#br1" timeOffset="65215.38">27318 13039 27647 0,'-9'-12'2448'0,"-4"1"-1952"15,0-1-496-15,-1 2 0 0,0 3 464 0,-2 3 0 16,-3-1 0-16,-1 4 0 0,-3 2 48 0,-2 4 0 16,-1 0 0-16,-3 2 0 0,-2 2-16 0,1 0 0 15,-1 5 0-15,2 2 0 0,5 3 80 0,0 2 0 16,4-1 16-16,5 1 0 0,5-1-80 0,5 0-32 15,2-1 0-15,6 1 0 0,3 1-256 0,4 0-48 16,3 6-16-16,4-3 0 0,2 4-160 0,4-1 192 0,2 3-192 0,3 5 192 16,1 0-192-16,0 2 0 0,1 2 0 0,-1 7 0 15,-1-1 144-15,0 0-144 0,-5-4 160 16,-5 4-160-16,-7-4 0 0,-3 3 0 16,-5 0 0-16,-3-6 0 0,-7-2 128 0,-2 0 0 0,-6-2-128 15,-4-4 192-15,-4-3 256 0,-1-4 32 0,-2-5 16 16,-1-2 0-16,-1 1 80 0,2-6 0 0,-2-7 16 0,2-1 0 15,1-6-336-15,2-1-64 0,2-6 0 0,1-1-16 16,3-10-176-16,1-2 160 0,4-3-160 0,3-5 160 16,4-1-160-16,6-2 0 0,5-4 0 0,6 1-176 15,3-1 176-15,5 1-192 0,5 1 192 0,4 0-192 0,5-2 192 0,4 2-192 16,3 3 192-16,3-1-192 0,3-5 16 16,0 0 0-16,0 3 0 0,-3 0 0 0,-2-4 176 0,-6-1 0 15,-1 2 0-15,-6 0 0 0,-4 3 0 0,-3 3 0 16,-4 0 144-16,-7 5-144 0,-3 1 192 0,-6 8-192 15,-5 1 192-15,-6 2-192 0,-4 2 0 0,-5 4 0 16,-2 0 0-16,-4 5-144 0,-3-1-112 0,-2 0 0 16,-4 2-16-16,0 0 0 15,-2 1-1184-15,2-1-224 0,3-1-48 0,1 1-14784 16</inkml:trace>
  <inkml:trace contextRef="#ctx0" brushRef="#br1" timeOffset="65467.17">27582 12602 34095 0,'0'0'3024'0,"4"17"-2416"16,2 2-480-16,4 6-128 0,3 0 608 0,4 6 96 0,1 6 32 0,2 5 0 15,1 2 256-15,6 2 48 0,2 2 16 16,1 4 0-16,-4 4-160 0,1 3-16 0,-2-1-16 0,1 3 0 15,-7 5-368-15,-1-2-80 0,-3 0-16 0,-4-2 0 16,-2 1-400-16,-1-2 128 0,-6-2-128 0,0-3 0 16,-4-3 0-16,0-5-192 0,-2-2 0 0,0-5 16 15,-2-9-144-15,0-6-16 0,-2-5-16 0,3-12 0 16,-4-11-2144-16,-4-5-416 0</inkml:trace>
  <inkml:trace contextRef="#ctx0" brushRef="#br1" timeOffset="72782.6">1130 17322 8287 0,'0'0'736'0,"-8"2"-592"0,0-2-144 15,8 0 0-15,-11 0 1792 0,2 0 320 0,1-2 64 0,8 2 0 16,-11-2-704-16,11 2-128 0,-12 0-48 0,12 0 0 15,0 0-128-15,-9 0-16 0,-3 0-16 0,12 0 0 16,0 0-208-16,-10 0-32 0,10 0-16 0,-9 2 0 16,9-2-160-16,0 0-16 0,0 0-16 0,0 0 0 15,0 0-352-15,0 0-64 0,0 0-16 0,0 0 0 16,0 0 112-16,10 2 16 0,2-2 0 0,4-2 0 16,1 0 64-16,6 0 32 0,5-1 0 0,4 1 0 15,-1-2-112-15,6-1-32 0,4 2 0 0,2 1 0 16,5-1 16-16,-1 1 0 0,-1-2 0 0,0-1 0 15,-3 0-96-15,-1 2-32 0,-1 0 0 0,-4 2 0 16,-4-1-64-16,0-1-16 0,0 1 0 0,-5 2 0 16,-4 2-144-16,0 1 0 0,-5-3 0 0,-5 1 128 15,-4-1-128-15,-2 1 128 0,-8-1-128 0,0 0 128 0,0 0 16 0,0 0 0 16,0 0 0-16,0 0 0 0,-10 3 256 0,-4-2 48 16,-5 2 16-16,-3 0 0 0,-2 4-224 0,-3-2-48 15,-2-3-16-15,-5 3 0 0,-3-1-176 0,-3 0 160 16,-2-1-160-16,-1-2 160 0,-1-1-16 0,1 0 0 15,-3 0 0-15,3-1 0 0,2-1-144 0,4 2 0 16,1 0 144-16,6 0-144 0,3-1 0 0,4 0 0 16,3 0 0-16,3-1 0 0,3 0 0 0,6 2 0 15,8 0 0-15,0 0 0 0,0 0 0 0,0 0 0 16,0 0-144-16,0 0 144 0,17-5-160 0,4 1 160 16,4 1-208-16,7-1 80 0,6-1 128 0,5 2 0 0,7-1 0 15,5 0 0-15,6-1 0 0,-3 0 0 0,-3 0 0 0,-2-2-128 16,0 2 128-16,0 1 0 0,-4 2 0 0,-1-1 0 15,-3 0 0-15,-3 1 0 0,-8 0 128 0,-2-1-128 16,-3 1 192-16,-5 2-16 0,-6 0-16 0,-5-2 0 16,-13 2-32-16,0 0 0 0,0 0 0 0,0 0 0 15,0 0 176-15,-15-1 16 0,-4 0 16 0,-6 0 0 16,-6-1-144-16,-5 2-16 0,-5 2-16 0,-4 0 0 16,-6 3-160-16,-1 4 0 0,-3-3 0 0,0 6 128 15,1-1-128-15,-1 2 0 0,2 0 144 0,2-2-144 16,4 1 0-16,5 2 144 0,5-3-144 0,8 3 0 15,6 0 0-15,6-5 0 0,5 0 0 0,5-2 0 16,7-7 0-16,0 0 0 0,0 0 0 0,12 9 0 16,4-6-176-16,6-1 176 0,4 0-192 0,4-4 192 0,1-1-176 15,1 0 176-15,6-1-160 0,-2-1 160 0,0 1-128 16,-3 2 128-16,-3 1 0 0,-3-2-144 0,-3 0 144 16,-4 0 0-16,-2 0 0 0,-4 2 0 0,-4 1-272 0,-10 0 16 15,0 0 16-15,0 0 0 16,0 0-144-16,-9 2-16 0,-5 1-16 0,-2 1 0 15,-3 0-32-15,-3-2 0 0,-5 2 0 0,5 0 0 16,-5 0-64-16,3-2 0 0,1 1-16 0,4-3-11072 16,5-2-2224-16</inkml:trace>
  <inkml:trace contextRef="#ctx0" brushRef="#br0" timeOffset="76919.38">1008 17324 18431 0,'-20'-14'1632'0,"9"5"-1312"0,1 2-320 0,3-4 0 16,-2 2 288-16,2 1-16 0,7 8 0 0,0 0 0 0,-1-9 432 15,1 9 64-15,-1-10 32 0,1 10 0 0,0 0-256 0,0 0-48 16,0-8-16-16,0 8 0 0,0 0 16 0,0 0 0 16,9-8 0-16,1 4 0 0,1 1-16 0,5 1 0 15,0 1 0-15,3 0 0 0,3-2 80 0,1 1 16 16,3 4 0-16,5 2 0 0,3-1-128 0,6 3-32 16,4 2 0-16,3-1 0 0,4 5 48 0,4-2 16 15,-2 1 0-15,0 1 0 0,0-5-144 0,-3 5-16 16,0-2-16-16,-2 3 0 0,-1-6-144 0,-2 3-32 15,-3 3 0-15,-3-3 0 0,-4 2 0 0,-8 1 0 16,0-3 0-16,-4 1 0 0,-3-5 96 0,-3 2 16 16,-4-3 0-16,-6-2 0 0,-7-3 112 0,0 0 32 15,0 0 0-15,0 0 0 0,-4 10 64 0,-7-5 0 0,-7 0 16 16,-7 0 0-16,-6 0-144 0,-6-1-16 16,-5-3-16-16,-1 2 0 0,-3-2-144 0,-2 0-16 15,-1-1-128-15,-5 0 192 0,-3-2-192 0,0-2 176 0,0-1-176 16,1-3 160-16,0 1-160 0,2-3 128 0,5 2-128 0,3-2 128 15,3 0-128-15,5-3 0 0,2-1 0 0,7 2 0 16,5 1 0-16,5 0 0 0,3 2 0 0,6 1 0 16,10 8 0-16,0 0 0 0,0 0 0 0,10-8 0 15,8 0-144-15,6 1-16 0,6 3 0 0,6-1 0 16,8 0 160-16,6 1-160 0,8 2 160 0,7 2-160 16,4 1 160-16,4 2 0 0,1-2 0 0,-1 0 0 15,0 0 0-15,-1 3 0 0,-1 1 0 0,-2-2-128 16,-3-1 128-16,-6 1 0 0,-5 0 0 0,-6 2 0 15,-7-2 0-15,-6 3 0 0,-7 0 0 0,-6-1 0 16,-2-1 0-16,-8 1 176 0,-13-5-48 0,0 0 0 16,3 10 32-16,-7-1 0 0,-8 0 0 0,-8 2 0 0,-8-1 128 15,-10 4 32-15,-10-3 0 0,-8 4 0 0,-4 1-144 0,-10 0-32 16,-5-1 0-16,0 1 0 0,-4 0-144 0,-1-4 160 16,-5 0-160-16,0-1 160 0,0-4-160 0,5-1 0 15,7-1 144-15,5-2-144 0,5-3 0 0,10 1 128 16,7 0-128-16,9-1 0 0,7-1 0 0,8-2 0 15,7 2 0-15,15 1 0 0,0 0 0 0,0 0 0 16,16-1-176-16,10-3 176 0,7 1-224 0,6-2 48 16,7-1 16-16,7-3 0 0,6 0 160 0,4-1 0 15,6 4-144-15,1-5 144 0,0 1 0 0,0-1 0 16,1-2 0-16,-2 3 0 0,-5-4 0 0,0 4 0 0,-2 1 0 16,-4-3 0-16,-6 1 0 0,-3 1 0 0,-7 5 0 15,-8-2 0-15,-8 1 0 0,-7 4 0 0,-6-1 192 16,-13 3-64-16,0 0 256 0,0 0 64 0,-13-1 0 0,-9 3 0 15,-9 1 0-15,-10 6 16 0,-6 3 0 0,-9 4 0 16,-9 0-224-16,-5 2-48 0,-4 1-16 0,-1-1 0 16,2-3 0-16,-1 0 0 0,0-2 0 0,7 2 0 15,6-2-32-15,6 0 0 0,4-3 0 0,9 3 0 16,7-2-144-16,7-1 0 0,6-1 0 0,8-3 0 16,3 2 0-16,11-8 0 0,0 0-144 0,7 10 144 15,1-3-144-15,6-1 144 0,5-3-208 0,7-3 80 16,4-3 128-16,4-2-192 0,3-1 192 0,3-1-192 15,3-3-32-15,3 1-16 0,-1-4 0 0,4-2 0 16,3 0-1376-16,-3-2-288 0,-2-2-48 0,0-2-16304 16</inkml:trace>
  <inkml:trace contextRef="#ctx0" brushRef="#br2" timeOffset="81457.28">1295 17536 20271 0,'-32'-11'896'0,"13"1"192"0,0-2-880 16,-1 0-208-16,2-2 0 0,-1 1 0 0,-1 1 1360 0,2 0 240 15,2 0 32-15,0 2 16 0,1-1-752 0,2 2-160 16,2 0-32-16,1 4 0 0,1 0-256 0,9 5-48 16,0 0-16-16,0 0 0 0,0 0-144 0,0 0-48 15,0 0 0-15,0 0 0 0,0 0-192 0,0 0 0 16,12 4-192-16,8-1 192 0,4 1-128 0,6 1 128 15,5-1 0-15,8 0 0 0,8 1 0 0,5 3 0 16,5-2 0-16,1 5 0 0,0-2 288 0,2 3 16 16,-1-3 0-16,2 2 0 0,0-3 80 0,-2 2 0 15,0-1 16-15,-4 0 0 0,1-6-16 0,-8 3 0 0,-5 0 0 0,-3-4 0 16,-4 1 0-16,-5 0-16 0,-5-1 0 16,-6 2 0-16,-6-2-80 0,-3 1-16 0,-5-2 0 0,-10-1 0 15,0 0 16-15,0 0 0 0,-11 3 0 0,-7 2 0 16,-3 0 32-16,-10-1 16 0,-7-3 0 0,-9 2 0 15,-6 0-208-15,-2-1-128 0,-4-4 160 0,-3 0-160 16,-3-2 176-16,0 0-176 0,1-3 192 0,0 0-192 16,2-3 192-16,2 1-192 0,5-5 192 0,7 1-192 15,5 1 128-15,7-1-128 0,6 0 0 0,7 4 0 16,6-1 0-16,7 5 0 0,6-2 0 0,4 7 0 16,9-11 0-16,9 3 0 0,6-1-192 0,9-2 192 15,7 4-176-15,7 3 176 0,6-1-192 0,6 2 192 16,3 2 0-16,3 1-128 0,0 3 128 0,-1 0 0 15,1 0 0-15,-3 1 0 0,1 0 0 0,-5 3 0 0,-4-2 0 16,-6-3 0-16,-4 1 0 0,-4 0 0 0,-8-2 0 0,-6 1 0 16,-5-2 0-16,-6 0 0 0,-2 0 0 0,-13 0 0 15,0 0 0-15,0 0 0 0,-11 0 336 0,-5 2 32 16,-7-1 0-16,-6 2 0 0,-9-1-80 0,-8 0-16 16,-5 1 0-16,-6 1 0 0,-5 1-64 0,-6-1-16 15,-3-3 0-15,0-2 0 0,1 0 0 0,0-2-16 16,0-4 0-16,5 0 0 0,7 2-48 0,4-1 0 15,7 2 0-15,9 2 0 0,5 0-128 0,6 1 0 16,12 0 0-16,5 1 0 0,10 0 0 0,0 0 0 16,0 0 0-16,10 4 0 0,5-2-192 0,8 2 192 15,3-3-160-15,7 1 160 0,5-4 0 0,5 1 0 16,2 0-128-16,0 1 128 0,1 2 0 0,-1-2 0 0,-2-2 0 16,1-1 0-16,-4 1 0 0,-2-3 0 0,-4-4 0 0,-5 2 0 15,-4-2 0-15,-6 3 0 0,-5-4 0 0,-5 3 0 16,-9 7 288-16,0 0 0 0,0 0 0 0,-13-7 0 15,-6-3 272-15,-8 7 48 0,-8 2 16 0,-7 2 0 16,-7 0-400-16,-4 5-80 0,-3 2-16 0,-6 0 0 16,-4 2-128-16,-3-1 0 0,0 3 0 0,7-4 128 15,5 3-304-15,10-10-64 0,4-2-16 0,12-8 0 32,11-1-2624-32,8-11-512 0</inkml:trace>
  <inkml:trace contextRef="#ctx0" brushRef="#br2" timeOffset="83940.7">4682 5914 20271 0,'-18'6'1792'0,"0"-1"-1424"15,-2 1-368-15,1 1 0 0,1-2 448 0,0-1 0 16,0 3 16-16,0-2 0 0,2-2 0 0,-1 1 0 0,2 0 0 16,1-2 0-16,-1-2-96 0,1 0-32 0,-1-2 0 0,1-1 0 15,0-3 16-15,1 1 0 0,3-6 0 0,-3 3 0 16,-1-5-96-16,1-2-32 0,1 1 0 15,0-3 0-15,2-2-96 0,2-1-128 0,2-2 176 0,2 2-176 16,0-3 144-16,-1 0-144 0,4 0 0 0,1-4 144 16,3 1-16-16,2-1 0 0,2 0 0 0,3-2 0 15,3 1 32-15,1-2 0 0,0 2 0 0,4 0 0 16,0-3 32-16,0 3 0 0,3-2 0 0,3 3 0 16,2 3 16-16,0 1 16 0,1-6 0 0,4 5 0 15,0-3-80-15,5 2-16 0,1-2 0 0,0 0 0 16,5 0-128-16,-2 2 160 0,1 1-160 0,2-3 160 15,2 2-160-15,0-1 0 0,3 5 0 0,-1 0 0 16,0 2 0-16,1-1 0 0,0-5 0 0,0 2 0 16,2 2 0-16,-2 0 0 0,2-2 0 0,1 0 0 15,2 1 0-15,2 1 0 0,1-2 0 0,0 3 0 0,0-2 144 0,0 0-144 16,3-2 160-16,-2-1-160 0,-1 2 160 0,3-3-160 16,1 2 160-16,2 1-160 0,1-1 128 0,1 0-128 15,-2-1 0-15,2-1 144 0,-3 2-144 0,2 4 0 16,2-1 0-16,-2 4 128 0,0-5-128 0,1 0 0 15,-2-2 0-15,-1-2 0 0,3 0 0 0,-1-1 0 16,-3 3 0-16,1 1 0 0,1-5 0 0,2 4 0 16,1 0 128-16,-3-3-128 0,0 1 0 0,-2 0 0 15,-2 5 0-15,1-1 0 0,-1 2 0 0,1-1 160 16,-1 2-160-16,-1 0 160 0,-2 2-160 0,-2 0 128 16,1 2-128-16,-1 1 128 0,3 0-128 0,-1 1 0 0,-2 0 0 0,3-2 0 15,1 0 0-15,2-2 128 0,-2 0-128 16,1-1 0-16,0 0 0 0,0 0 0 0,3-1 128 15,0-1-128-15,0-3 0 0,1 1 0 0,1 1 0 0,-1-1 128 16,-1-3-128-16,1 3 0 0,1 2 0 0,0 1 0 16,-1 0 0-16,2 0 0 0,2-3 0 0,-1 0 0 15,-3 2 0-15,2 1 0 0,-1 2 0 0,5 1 0 16,-2-3 0-16,1-2 0 0,1-1 0 0,-1 0 0 16,0 2 0-16,-1-2 0 0,-1 2 0 0,1-3 128 15,3 0-128-15,-2-1 0 0,-1 2 0 0,-1 1 128 16,-1-4-128-16,-2 3 0 0,0 0 0 0,3 2 0 15,3 3 0-15,-1 1 0 0,-1-4 0 0,-2 3 0 16,-1-2 0-16,1 3 0 0,-1 2 0 0,1 3 0 16,1-3 0-16,-1-1 0 0,1 1 0 0,0-2 0 15,-3 2 0-15,1-1 0 0,-1 0 0 0,2-2 0 0,-1 3 0 0,1 0 0 16,-1 2 0-16,-1-2 0 0,-1-1 0 0,-1 1 0 16,0-2 0-16,-2 2 0 0,5-2 0 0,-1-1 0 15,0 1 0-15,-1-1 0 0,0 2 0 0,-2 0 0 16,-5-2 0-16,4 2 0 0,-4 2 0 0,2-2 0 15,0 2 0-15,1 3 0 0,1-3 0 0,-4 1 0 16,0-2 0-16,-1 2 0 0,-1-2 0 0,2 7 0 16,0-1 0-16,0 2 0 0,-1-6 0 0,0 3 0 15,3-2 0-15,-2 1 0 0,-2 0 0 0,-1-2 0 16,-2 4 0-16,1-2 0 0,1 3 0 0,-4-3 0 16,1 1 0-16,2-2 0 0,-1 5 128 0,1-2-128 15,-3 5 128-15,-3-2-128 0,-1-1 0 0,-1 0 0 0,-2 1 0 0,2 3-176 16,0-1 176-16,0 0 0 0,-2 1 0 15,2-1 0-15,0 0 0 0,-1 0 128 0,1-1-128 0,-3-1 128 16,1 3-128-16,-2-1 0 0,0 2-128 0,0-1 128 16,-1 2 0-16,1 0 0 0,0-1 0 0,-1 1 0 15,0 1 0-15,0 2 0 0,1 0 0 16,-1-1 0-16,-2 1 0 0,-2 0 0 0,-2 0 0 0,1 3 0 16,1 3 0-16,-2-1 0 0,1 3 0 0,0-3-128 15,-5 2 128-15,3-1 0 0,1 2 0 0,1 2 0 16,-2-5 0-16,1 3 0 0,0-2 160 0,1 1-160 15,-1-6 0-15,-1 4 0 0,-2 1 0 0,-1 2 0 16,-3-3 0-16,0 6 0 0,1 0 0 0,0 0 0 16,-2 1 0-16,-2 1-128 0,-1 2 128 0,0 0 0 15,0 0 0-15,-1 0 0 0,-1 2 0 0,0 2 0 16,-2 0 0-16,1 1 0 0,-2 1 0 0,-1 2 0 0,0-5 0 0,-3 4 0 16,-2 0-128-16,-1 0 128 0,-2 5 0 15,-1-4 0-15,-1 2 0 0,1 3 0 0,-2-2 0 0,-3 2 0 16,0-1 0-16,-4-1 0 0,0 2 0 0,0 3 0 15,-2 0 0-15,-2 0 0 0,1-4 0 0,-4-1 128 16,-1-1-128-16,-1-4 0 0,-1 2 192 0,-1-1-16 16,-2-1 0-16,2-1 0 0,-3-1-176 0,-1-1 0 15,-2 2 0-15,-2 0 0 0,-2-1 0 0,0-2 192 16,-3-2-192-16,-2 2 192 0,-2-1-192 0,-4 2 0 16,-3-2 0-16,-2-1 0 0,-1-2 0 0,-1-1 128 15,-2 1-128-15,1-2 128 0,-2-2-128 0,-2 4 160 0,2 0-160 16,-6-1 160-16,-4-1-32 0,-1-4-128 0,-3 2 192 15,-1-3-64-15,-1 2-128 0,-3 2 192 0,0-3-192 16,-1 2 192-16,1 2-192 0,-3-3 0 0,-4-1 0 16,0-1 128-16,0 0-128 0,-1-3 0 0,-1 6 0 0,-2-5 128 15,-3 2-128-15,0-5 0 0,-1 0 0 0,2 4 128 16,-1-2-128-16,0 4 0 0,-1-2 0 0,-1-1 0 16,-1 0 0-16,3-5 0 0,2 2 0 0,2 4 0 15,1-2 0-15,0 2 0 0,-1-1 0 0,0-3 0 16,0-3 0-16,2 2 128 0,4-2-128 0,-1 6 0 15,-2-1 0-15,1 0 0 0,-1-1 128 0,4-2-128 16,2-2 0-16,-1 0 0 0,4 4 0 0,-2 2 0 16,-1-2 0-16,-1-1 0 0,-3 1 0 0,1 1 128 0,3-1-128 15,1 2 0-15,3 0 0 0,-3-2 0 16,-2 0 0-16,-1 3 0 0,1-3 0 0,2 4 0 0,2-3 0 16,0 2 0-16,2 2 0 0,2-2 0 0,-1 2 0 15,1-4 0-15,0 3 0 0,1-1 0 0,1 3 0 0,1-1 0 16,2 3 0-16,0 1 0 0,2 0 0 0,0-2 0 15,1-1 0-15,2 4 0 0,0-1-144 0,0 0 144 16,2 3 0-16,1-3 0 0,0-2 0 0,0 0 0 16,1 3 0-16,1 0 0 0,2 1 0 0,2 0 0 15,-7 2 0-15,5-2 0 0,-4-2 0 0,0-2 0 16,2 1 0-16,1 3 0 0,-2 1 0 0,1 0 0 16,-1 3 0-16,2-1 0 0,2-2 0 0,-1 4 0 15,-2 0 0-15,1 3 0 0,-1-1 0 0,0 1-128 0,-1 2 128 16,2-4 0-16,1 0 0 0,0 1 0 0,-1 0 0 15,2 0 0-15,1 2 0 0,0 2 0 0,1-3 0 16,-2 0 0-16,-1-2 0 0,-1-2 0 0,-3 3 0 0,2 1 0 16,-1-2 0-16,2 0 0 0,-1 6 0 0,-1-4 0 15,-1 0 0-15,-2 3 0 0,-4-3 0 0,0 1 0 16,0-3 0-16,0-2 0 0,-1 0 0 0,3 1 0 16,-1-1 0-16,0 3 0 0,-3-1 0 0,0-2 0 15,-1-1 0-15,-1 1 0 0,0-2 0 0,-2-1 0 16,1-3 0-16,-1 1 0 0,1 1 0 0,-1 2 0 15,1 1 0-15,-3 0 0 0,-5-2 0 0,0 1 0 16,0-1 0-16,2 1 128 0,2 3-128 0,-2-2 0 16,0-2 0-16,-4 3 0 0,-2-3 0 0,0 1 0 15,-2 0 0-15,1-2 0 0,3 1 0 0,1-1 0 16,1 2 0-16,-4-1 0 0,1-3 0 0,-1 1 0 0,3-1 0 0,0 1 0 16,-3 2 0-16,4-2 0 0,3-2 0 0,0 1 0 15,-3 0 0-15,3 1 0 0,1-5 192 16,1 2-64-16,1 0-128 0,5 0 192 0,2-1-32 0,1 2-16 15,2-4 0-15,1 2 0 0,0-3-144 0,0-1 128 16,2-3-128-16,4 3 128 0,-1-2-128 0,3 0 0 16,2-1 0-16,5-1 0 15,1 3-320-15,6-3-160 0,3 0-32 0,4-1-15424 16</inkml:trace>
  <inkml:trace contextRef="#ctx0" brushRef="#br2" timeOffset="85137.87">3321 16526 14335 0,'0'0'640'0,"0"0"128"0,6-9-624 0,-6 9-144 0,0 0 0 0,0 0 0 16,0 0 704-16,0 0 128 0,0 0 0 0,0 0 16 15,0 0-80-15,0 0-32 0,-6 13 0 0,0 2 0 16,-4 3 128-16,-3 2 32 0,-2 3 0 0,-3 2 0 16,-2-2 0-16,-1 8 16 0,0 4 0 0,-5 2 0 0,-3 0 160 0,-1 8 16 15,-2 5 16-15,-1 5 0 0,1 3-256 0,2 2-48 16,0 1-16-16,4 5 0 0,0 4-288 0,3 3-64 15,3 2-16-15,2 0 0 0,3 1-288 0,5-4-128 16,1-6 128-16,3-2-128 0,0-7 0 0,4-2 128 16,1-7-128-16,3-3 0 0,3-5 0 0,3-3-256 15,2-4 48-15,3-3 0 16,1-3-400-16,2-4-80 0,2-2-16 0,2-4 0 16,3-4-1312-16,7-8-272 0,3-3-48 0</inkml:trace>
  <inkml:trace contextRef="#ctx0" brushRef="#br2" timeOffset="85493.75">3834 16950 28911 0,'-18'5'1280'0,"6"2"256"0,-2 3-1216 0,-1 3-320 0,-3-1 0 0,1 9 0 16,-1 5 384-16,-2 5 0 0,-7 6 16 0,-2 2 0 15,-3 6-208-15,-1 2-32 0,2 2-16 0,2 3 0 16,2 3 432-16,8 1 64 0,1-1 32 0,6-2 0 16,4-2-336-16,6-8-64 0,4-4-16 0,4-5 0 15,6-6-256-15,4-8 0 0,4-4 128 0,5-3-128 0,0-7 160 0,3-4-32 16,3-4 0-16,2-6 0 15,2-6 208-15,-1-4 48 0,-1-6 0 0,0-2 0 0,0-4-64 0,-2-2-16 16,-1-1 0-16,-5 0 0 0,-1 1-144 0,-2 0-32 16,-6-2 0-16,-4-2 0 0,-6-1 192 0,-5 1 16 15,-3-3 16-15,-6 3 0 0,-3-5-32 0,-6 4-16 16,-3 5 0-16,0 3 0 0,-3 6-304 0,0 4 0 16,-1 3 128-16,0 5-128 0,-1 5-208 0,5 4-112 15,1-1 0-15,1 3-16 16,0 4-2192-16,3-2-432 0,2 1-96 0</inkml:trace>
  <inkml:trace contextRef="#ctx0" brushRef="#br2" timeOffset="85829.36">4453 16147 26719 0,'0'0'2368'0,"0"0"-1888"0,0 0-480 0,0 0 0 16,12 0 192-16,4 4-48 0,0 4-16 0,2 3 0 15,0 4 64-15,5 3 0 0,1 1 0 0,1 5 0 16,2 3-192-16,1 1 0 0,1 4 0 0,0 4 0 16,-2 9 0-16,0 1 128 0,-1 3-128 0,1 7 0 15,-3 7 128-15,0 3-128 0,-2 7 128 0,-2 6-128 0,0-1 432 16,-5 3 0-16,-3-1 0 0,-1 4 0 15,-6-4 496-15,-5 1 96 0,-2-3 32 0,-4-1 0 0,-5-3-208 0,-6-4-32 16,-1-5-16-16,-5-3 0 0,-1-5-304 0,-4-3-64 16,-1-1-16-16,-3-3 0 0,1-8-256 0,-4-2-160 15,-3-4 192-15,3-4-192 16,-1-3-912-16,5-7-304 0,1-6-48 0,4-8-14496 0</inkml:trace>
  <inkml:trace contextRef="#ctx0" brushRef="#br2" timeOffset="86243.24">5823 16216 18431 0,'0'0'1632'0,"0"0"-1312"0,0 0-320 0,0 0 0 16,-9 4 848-16,0-1 112 0,-2 2 0 0,-2 7 16 15,-1 2-16-15,-2 2 0 0,-3 3 0 0,-3 6 0 16,-2 5 96-16,0 4 16 0,-3 6 0 0,1 2 0 15,0 5 0-15,0 4 0 0,0 3 0 0,0 6 0 0,2 9-352 0,2 2-64 16,2 3-16-16,0 3 0 0,-2 3-384 16,3-4-96-16,1 2-16 0,3-2 0 0,0-2-144 0,5-4 0 15,3-4 0-15,3-4 128 0,2-5-128 0,3-3 192 16,3-5-192-16,4 0 192 0,2-7-192 0,3-7 0 16,1-3 0-16,3-5-176 15,5-1-448-15,3-4-80 0,5-4-32 0,3-4-9536 16,3-5-1904-16</inkml:trace>
  <inkml:trace contextRef="#ctx0" brushRef="#br2" timeOffset="86818.47">6459 16649 16575 0,'-22'-9'736'0,"9"4"160"0,1 1-720 0,-1 2-176 0,0 2 0 0,-2 2 0 15,-2 2 2848-15,-4 8 544 0,-6-1 96 0,-3 4 32 16,-6 2-2656-16,-1 1-528 0,-2 1-96 0,1 1-32 16,2 5 64-16,3-2 16 0,4 3 0 0,5 0 0 15,4-1 112-15,8 1 32 0,4-2 0 0,3 3 0 16,1-3-240-16,5-1-64 0,6-1 0 0,6 1 0 15,3-2 64-15,6 1 0 0,2-1 0 0,4 5 0 0,7-3 16 16,2 5 16-16,3-4 0 0,-3-1 0 16,-1 3-224-16,-4-1 176 0,-4-3-176 0,-5 4 160 0,-5-3-160 0,-4 1 0 15,-3 1 144-15,-4-1-144 0,-5-1 192 0,-2 2-48 16,-4-3 0-16,-3 1 0 0,-5 0 144 0,-3-1 32 16,-4-3 0-16,-5 2 0 0,-5 1-112 0,-2 0-16 15,1-8 0-15,-1-2 0 0,2 0 64 0,1-7 0 16,1-1 0-16,2-4 0 0,1-3-96 0,2-3-16 15,3-7 0-15,4-5 0 0,2-1-144 0,3-5 0 16,6-6 0-16,4-5 0 0,5 0-304 0,8-5 64 16,5-3 16-16,4 1 0 0,6 0 32 0,4 0 16 15,8 3 0-15,-1-1 0 0,0-5 176 0,1 1-208 0,-1 4 80 16,-3-3 128-16,-1 2-128 0,3 1 128 0,-1-3 0 0,-2 3 0 16,-5 0 0-16,-2 1 0 0,-4-2 0 0,-3 4 0 15,-5 0 0-15,-6 2 0 0,-7 2 0 0,-4 3 0 16,-7 0 176-16,-3 6-48 0,-5-3-128 0,-3 7 192 15,-1 3-64-15,-4 3 0 0,-4 4-128 0,0 1 192 16,1 3-320-16,3 5-80 0,1-1-16 0,3 5 0 31,2-1-2160-31,4 3-432 0,4 2-96 0</inkml:trace>
  <inkml:trace contextRef="#ctx0" brushRef="#br2" timeOffset="87079.93">7463 16227 28559 0,'-8'14'2544'0,"1"4"-2032"0,-1 4-512 0,0 8 0 0,1 4 1648 0,-1 4 224 16,0 7 48-16,-1 2 16 0,-2 4-1152 0,-2 2-224 15,1 7-48-15,-2 4-16 0,-4-3-368 0,0 6-128 16,2 4 0-16,-1 0 144 0,0 0-144 0,0-4 0 15,-2-6 0-15,2-2 0 0,3-2-176 0,1-3 48 16,2-3 0-16,2-4 0 0,3-4 128 0,2-1-128 16,5-4 128-16,2-4-128 0,-2-2 128 0,5-5-160 15,2 2 160-15,1-7-160 16,-2-5-1312-16,2 0-256 0,0-7-48 0,0-1-12608 0</inkml:trace>
  <inkml:trace contextRef="#ctx0" brushRef="#br2" timeOffset="87265.61">6720 17200 34095 0,'-11'-6'3024'0,"11"6"-2416"0,-3-7-480 0,3 7-128 16,18-3 512-16,8 1 64 0,0-5 32 0,5 4 0 16,-1 0-368-16,6 3-80 0,3-1-16 0,3-1 0 15,0 0-144-15,4-1 0 0,4 3 144 0,3-1-144 16,2-3 0-16,-1 0-160 0,-2 1 16 0,-5-4 0 31,-6 2-2672-31,-4 0-544 0</inkml:trace>
  <inkml:trace contextRef="#ctx0" brushRef="#br2" timeOffset="87643.87">7742 15832 26031 0,'0'0'1152'0,"0"0"240"0,0 0-1120 16,4 11-272-16,3 2 0 0,0 2 0 0,3 3 512 0,3 5 64 0,0 2 0 0,5 10 0 15,3 3-368-15,2 9-64 0,3 6-16 0,-4 4 0 16,0 3-128-16,-2 8 0 0,-1 6 144 0,-1 8-144 16,-4-2 0-16,-5 6 144 0,-5 7-144 0,-4 2 0 15,-8 1 352-15,-3-1-32 0,-4 3-16 0,-2-5 0 16,-5 0 256-16,-4-6 48 0,-6-2 16 0,-2-7 0 16,-3-6 16-16,1-5 0 0,1-12 0 0,3-1 0 15,3-11-192-15,2-4-48 0,3-5 0 0,2-5 0 16,3-5-1168-1,3-6-256-15,2-6-32 0</inkml:trace>
  <inkml:trace contextRef="#ctx0" brushRef="#br2" timeOffset="88019.07">8895 15907 27647 0,'-14'-4'2448'0,"14"4"-1952"0,-10-1-496 0,3 2 0 16,7-1-224-16,-11 6-144 0,1 3-16 0,-1 3-16 15,-3 0 768-15,-3 6 144 0,-2 1 48 0,-1 8 0 16,-2 5 64-16,-1 6 16 0,-2 3 0 0,-2 8 0 16,-1 6 144-16,0 6 48 0,-2 9 0 0,2 6 0 15,1 4-160-15,3 6-32 0,1 5 0 0,-1 0 0 16,-1 5-448-16,2 3-192 0,4-4 128 0,2 0-128 16,1-3 0-16,4-6 128 0,2-2-128 0,4-1 0 15,2-8 0-15,4-7 0 0,2-10-144 0,5-5 144 16,4-3-336-16,1-10 32 0,4-4 16 0,3-2 0 15,3-5-1808 1,1-6-352-16,1-5-80 0</inkml:trace>
  <inkml:trace contextRef="#ctx0" brushRef="#br2" timeOffset="88483.77">9368 16142 12895 0,'0'0'576'0,"0"0"112"0,0 0-560 0,-7 3-128 0,-2-6 0 0,0 9 0 16,-3 1 2352-16,1 7 432 15,-2 1 96-15,-2 5 0 0,-2 3-1360 0,-3 8-288 0,0 6-48 0,-3 7-16 16,-1 4-208-16,0 7-64 0,-1 5 0 0,3 5 0 16,-5 7-272-16,4 7-64 0,0 1-16 0,4 4 0 15,1-2-272-15,5 2-48 0,3-4-16 0,1-8 0 16,6-10-208-16,4-5 144 0,1-5-144 0,5-5 128 16,0-7-128-16,6-7 0 0,1-9 0 0,4-5 0 15,1-5 192-15,3-3-64 0,2-7 0 0,1-4 0 16,2-4 128-16,1-5 32 0,-2 0 0 0,-1-6 0 15,-2-3-128-15,-2-3-32 0,1-5 0 0,-3 3 0 16,-4-2-128-16,-5-2 160 0,-5 3-160 0,-5-2 160 16,-5 0 80-16,-6-1 16 0,-4 3 0 0,-3 3 0 0,-3 4 336 15,-1 4 80-15,-6 6 16 0,-2 2 0 0,0 5-272 16,-5 6-48-16,-3 3-16 0,0 4 0 0,3 3-352 16,0 2-208-16,-5 1 16 0,0 3 16 15,1-3-1936-15,3 0-384 16,3-3-64-16</inkml:trace>
  <inkml:trace contextRef="#ctx0" brushRef="#br2" timeOffset="89024.47">9511 17080 12895 0,'0'0'1152'0,"0"0"-928"15,0 0-224-15,0 0 0 0,7 5 4096 0,3 3 768 16,3-2 144-16,2-1 48 0,2-2-3168 0,3 1-624 16,2-4-128-16,2 0-32 0,3 0-512 0,1 0-96 15,0-4-32-15,3 4 0 0,0 0-288 0,-1 2-176 16,1-2 192-16,-2 2-192 0,-3-2 128 0,-2 0-128 0,0 0 0 0,-1-2 0 31,-2-3-768-31,1 1-272 0,-2 1-48 0,-2-3-14352 0</inkml:trace>
  <inkml:trace contextRef="#ctx0" brushRef="#br2" timeOffset="89646.88">10658 16490 28559 0,'-10'4'2544'0,"1"1"-2032"0,2 4-512 0,-1-3 0 0,0 5 1040 0,0 1 112 15,0 2 32-15,-4 4 0 0,0 1-848 0,-3 0-160 16,-3 3-48-16,-1-2 0 0,-3-1-128 0,3 0 0 16,0 0 0-16,2 2 0 0,1 0 0 0,4 2 0 15,1-3 0-15,2 1 0 0,4-2 0 0,4 3 0 16,1 3 0-16,5 0 0 0,1 3 0 0,3-2 0 16,5 2 176-16,3-3-176 0,3 3 128 0,3-2-128 15,1 3 0-15,0-3 0 0,-1 1 0 0,1-1 0 0,2 3 0 16,-2-3 0-16,-3 2 0 0,0-2 0 15,-4 2 0-15,-3-4 0 0,-3 0 0 0,-5 3 0 0,-4-3 0 16,-2 3 0-16,-2-4 0 0,-3-1 0 0,-4 1 0 0,-4-2 0 16,-3-2 128-16,-2 1-128 0,-2 0 0 0,-2-1 0 15,-1 1 240-15,-1-4-48 0,-4-1-16 0,-1-1 0 16,-2-4 0-16,3-2 0 0,2-5 0 0,1-5 0 16,3-1 16-16,4-8 16 0,4-3 0 0,4-3 0 15,2-4-48-15,7-2-16 0,5-6 0 0,6 0 0 16,5-7-144-16,5-2 0 0,6 0 0 0,4 0 0 15,5-2 0-15,-1 1 0 0,-2-5-176 0,3 2 176 16,1-3 0-16,2 2 0 0,-2 0 0 0,0-2-128 16,0 2 128-16,-3 1 0 0,-2 1 0 0,-3 3 0 15,-2 1 160-15,-4 2 64 0,-6 1 16 0,-4 3 0 16,-6 3 208-16,-5-1 64 0,-6 3 0 0,-5 1 0 0,-5 6-240 16,-3 1-32-16,-2 0-16 0,-6 3 0 0,0 4-224 15,-2 0 0-15,-3 6 0 0,1 2 0 16,-1-1-1168-16,3 2-240 15,3 1-32-15,2 0-9360 0,4 0-1872 0</inkml:trace>
  <inkml:trace contextRef="#ctx0" brushRef="#br2" timeOffset="89964.02">11542 16316 3679 0,'0'0'320'0,"0"0"-320"0,0 0 0 0,0 0 0 16,-3 13 5040-16,1 5 928 0,-3 1 192 0,-6 6 48 16,1 4-4320-16,-5 6-864 0,-3-1-160 0,-5 5-32 15,-3 10-144-15,-1 2-32 0,0 3 0 0,2 3 0 16,-2 4 176-16,3 4 48 0,1 4 0 0,4-3 0 15,0 4-416-15,4-4-80 0,2-1 0 0,4-7-16 16,3-4-240-16,5-7-128 0,4-5 128 0,4-6-128 16,3-1 0-16,3-9 0 0,1 1 0 0,3-8 0 15,2-1 0-15,0-3 0 0,2-5 0 0,-2-1 0 16,0-5-240-16,-1-3-64 0,-3-4-16 0,-1-8-15360 16</inkml:trace>
  <inkml:trace contextRef="#ctx0" brushRef="#br2" timeOffset="90120.2">10910 17076 35247 0,'0'0'1552'0,"5"-9"336"0,5 2-1504 0,6-3-384 16,5 2 0-16,6-1 0 0,2 3 448 0,3-3 32 16,0 0 0-16,2-1 0 0,3 0-320 0,2-3-160 15,1 1 160-15,-1 1-160 16,4-4-1136-16,-1 3-320 0,0 2-64 0</inkml:trace>
  <inkml:trace contextRef="#ctx0" brushRef="#br2" timeOffset="90647.07">11584 15984 20271 0,'0'0'896'0,"0"0"192"0,-10-3-880 0,10 3-208 15,0 0 0-15,0 0 0 0,1-8 2304 0,5 0 400 16,2-3 96-16,2 2 16 0,1 0-1904 0,3 0-368 16,3 2-80-16,2 0-16 0,1-2-208 0,-1 4-48 15,-1-2-16-15,3 1 0 0,-4 4-48 0,1 2 0 16,-3 1 0-16,-1 4 0 0,-2 4-128 0,-2 4 0 0,-5 6 0 15,-1 4 0-15,-3 1 0 0,-3 8 0 16,-5 5 0-16,0 0 0 0,-4-1 0 0,0 1 0 16,-2 1 0-16,3-2 0 0,-3-4 0 0,1 0 0 0,-1 1 0 0,2-8 0 15,-1-1 384-15,3-2 64 0,2-4 0 16,2-2 0-16,1-1-80 0,4-3-16 0,2-1 0 16,6-4 0-16,1-1-160 0,1-2-48 0,0-4 0 0,5-3 0 15,4-3-144-15,6-1 0 0,1-4 0 0,4 2 0 31,3-4-1024-31,1 6-256 0,3-3-32 0,-2 5-8704 0,-2-2-1744 0</inkml:trace>
  <inkml:trace contextRef="#ctx0" brushRef="#br2" timeOffset="90990.27">12066 17244 27071 0,'0'0'1200'0,"10"-4"240"0,2-1-1152 0,2-1-288 16,2 3 0-16,1-1 0 0,1-3 1072 0,5 3 144 16,1 1 48-16,5 2 0 0,-2-1-736 0,4-1-144 0,2 1-16 0,0-1-16 15,1 2-352-15,-1 1 144 16,1-2-144-16,-2 4 0 0,-4 2 144 0,0-2-144 0,-4 1 0 0,-2-2 144 16,-4-1-144-16,-4 0-192 0,-4 2 32 0,1 0 16 31,-11-2-2528-31,0 0-496 0</inkml:trace>
  <inkml:trace contextRef="#ctx0" brushRef="#br2" timeOffset="91215.81">12432 16855 34431 0,'0'0'1536'0,"-7"10"304"0,1-1-1472 0,-2 5-368 0,-1 5 0 0,-2 7 0 15,-4-1 832-15,-1 6 80 0,1-2 32 0,-3 5 0 0,-3 3-112 0,4 1 0 16,2 0-16-16,-3-2 0 0,-2-1-304 0,5 1-64 16,1 0-16-16,3-5 0 0,1 1-432 0,3-1 0 15,-1-3 0-15,4-2 0 16,2 1-688-16,2-5-160 0,0-6-48 0,2-3 0 16,3-2-1664-16,3-3-352 0,1-3-64 0,2-6-11392 0</inkml:trace>
  <inkml:trace contextRef="#ctx0" brushRef="#br2" timeOffset="91788.51">13212 16635 17503 0,'0'0'768'0,"0"0"176"0,-10-5-752 0,2 0-192 0,-2 4 0 0,0 2 0 16,-4 3 2080-16,-3 1 384 0,-3 3 80 0,-3 2 16 16,-3 2-1280-16,-2 0-256 0,-4 3-64 0,3 3 0 15,1 3 80-15,2 4 16 0,3-4 0 0,4 3 0 16,3 3-352-16,3-1-64 0,4 1 0 0,4-1-16 16,5-1-304-16,1 1-64 0,3 2-16 0,5-3 0 15,2 3-112-15,5-2 0 0,1-1-128 0,4 2 192 16,0-1-192-16,2 2 0 0,3-2 128 0,-1 0-128 0,3-3 0 15,-2 4 128-15,-4-4-128 0,0 0 0 0,-2 1 128 0,-3 0-128 16,-4 1 0-16,-5 2 0 0,-4-4 144 16,-2 1-144-16,-4 2 128 0,-4-6-128 0,-6 0 272 0,0 2-16 15,-6-3-16-15,-4-1 0 0,-2-2 32 0,-1-2 16 16,-4 0 0-16,-1-2 0 0,-3-5 16 0,5 0 0 16,0-2 0-16,2-5 0 0,3-4-112 0,2-1 0 15,6-4-16-15,1-4 0 0,1-2-176 0,5-3-144 16,3-2 144-16,5-7-208 0,5-2-112 0,0-3 0 15,4-3-16-15,6-4 0 0,3 0 80 0,6-2 0 16,2 3 16-16,5 0 0 0,2 0 240 0,0 1-192 16,-1 1 192-16,2 2-192 0,0 1 192 0,-2 0 0 0,-1 1 0 15,-1-2-144-15,1 0 144 0,-1 1 0 0,-2 1 0 16,-2 4 0-16,-5-1 0 0,-4 1 0 16,-3 2 0-16,-8-2 128 0,-3 3 32 0,-5-3 16 0,-4 1 0 0,-3 1 0 15,-1 0 64-15,-7 4 16 0,-4 1 0 0,1 4 0 16,-5 3-256-16,1 2 0 0,-1 4 0 0,-1 2 0 31,0 3-560-31,2 6-48 0,2 2-16 0,2 0 0 16,-1 2-2400-16,6 4-496 0</inkml:trace>
  <inkml:trace contextRef="#ctx0" brushRef="#br2" timeOffset="92032.49">13630 16540 20271 0,'0'0'1792'0,"0"0"-1424"0,0 0-368 0,-2 10 0 0,0 4 1840 16,1 5 288-16,-3 1 64 0,2 7 16 0,-2 2-928 0,-4 4-176 15,1 4-32-15,0 5-16 0,-1 0 0 0,-1 9 0 16,-2 4 0-16,-1 1 0 0,-1 1 112 0,0 2 32 16,-1-1 0-16,3-2 0 0,1-2-512 0,3 0-112 15,0-5 0-15,3-4-16 0,3-2-416 0,1-5-144 16,1-4 0-16,1-4 144 0,2-1-336 0,0-6-64 15,0-2 0-15,2-3-16 16,2-5-368-16,2-4-80 0,0-7-16 0,2-6-11072 16,-1-6-2208-16</inkml:trace>
  <inkml:trace contextRef="#ctx0" brushRef="#br2" timeOffset="92192.9">13230 17272 29487 0,'0'0'2624'0,"0"0"-2112"0,0 0-512 0,5-10 0 15,0 1 1728-15,5 1 256 0,3 3 32 0,5 0 16 16,2-3-1424-16,4 2-288 0,3-3-48 0,3 0-16 16,1-1-256-16,4 1 128 0,5-5-128 0,2 0 0 31,1 0-1536-31,-1 0-400 0,0-3-96 0,-4-1-12752 0</inkml:trace>
  <inkml:trace contextRef="#ctx0" brushRef="#br2" timeOffset="92554.1">13920 16284 16575 0,'-24'-5'1472'0,"11"3"-1168"0,2-1-304 0,2-1 0 0,3-1 3536 0,6 5 656 15,0 0 128-15,0 0 32 0,0 0-2704 0,0 0-544 16,0 0-96-16,6-4-32 0,5 1-192 0,3-2-32 15,3-1-16-15,2 4 0 0,1-1-112 0,2 2-32 16,-1 0 0-16,2 2 0 0,1 3-352 0,-2 4-80 16,-4-1-16-16,-4 5 0 0,-4-2-144 0,-4 4 0 15,-4 4 0-15,-6 2 0 0,-5 0-144 0,-2 7 144 16,-5-2 0-16,0 3 0 0,-2-2 0 0,0-1 0 16,0-2 0-16,2-4 0 0,2 1 240 0,4-2 96 0,2-3 32 0,4 1 0 15,3-5 144-15,4 1 48 0,0-1 0 0,5-5 0 16,3-2-304-16,6 1-48 0,6-1-16 0,1-4 0 15,6-1-16-15,4-4-16 0,4-4 0 0,1 0 0 16,0-1-160-16,2 0-256 0,1 1 64 0,-1-4 16 31,-3 3-1584-31,-1-2-320 0,-2 0-64 0,-2 2-15616 0</inkml:trace>
  <inkml:trace contextRef="#ctx0" brushRef="#br2" timeOffset="93702.23">14567 15668 13823 0,'-10'-14'608'0,"6"9"128"16,4 5-592-16,-1-9-144 0,1 3 0 0,0 6 0 0,6-7 2048 0,-6 7 368 15,12 0 80-15,2 0 0 0,-3 0-1088 0,3 3-240 16,0-1-32-16,4 7-16 0,2 3-480 0,2 4-112 15,2 3-16-15,1 5 0 0,2 6-160 0,0 5-32 16,2 6-16-16,0 5 0 0,0-1-16 0,2 11 0 16,1 4 0-16,2 2 0 0,-2 4-96 0,-3 4-32 15,-1 4 0-15,-3 6 0 0,0 0 32 0,-6 3 0 16,-5-2 0-16,-5 3 0 0,1 2 224 0,-4 1 48 16,-1-2 16-16,0 3 0 0,-5-2 96 0,-1-1 32 0,-2-3 0 0,2-2 0 15,-3-1-192-15,-2-3-32 0,-2-7-16 0,-1-5 0 16,-1-6-48-16,-1-6 0 0,-4-4 0 0,1-5 0 15,0 2 0-15,0-7 0 0,0-3 0 0,0-3 0 16,2-5-192-16,-2 1-128 0,2-4 160 0,-1-1-160 31,0-8-256-31,0-2-128 0,2-7-48 0,1-3-11152 0,0-6-2224 0</inkml:trace>
  <inkml:trace contextRef="#ctx0" brushRef="#br2" timeOffset="94350.45">16343 17330 4607 0,'-13'-2'400'0,"-5"-6"-400"16,1-1 0-16,-1 0 0 0,-1 3 5008 0,0 2 928 16,0 0 176-16,-1-1 32 0,0 0-3600 0,1 1-736 0,1 2-144 0,2-2-16 15,2 0-304-15,2 2-64 16,3 1-16-16,9 1 0 0,0 0-352 0,0 0-64 0,0 0-16 0,0 0 0 15,20-2-256-15,5 2-64 0,7-2-16 0,6-1 0 16,1-3-256-16,4 2-48 0,1 1-16 0,1 1 0 16,4-2 0-16,2 0 0 0,-2 2 0 0,-1 3 0 15,1 2 32-15,-3 0 16 0,-3-4 0 0,-5-1 0 16,-5 0 64-16,-6 1 16 0,-8-2 0 0,-5 2 0 16,-14 1-48-16,0 0-16 0,0 0 0 0,0 0 0 15,-14 1-112-15,-10 1 0 0,-10-1-128 0,-7 0 192 16,-9-2-192-16,-2 0 0 0,-4-1 0 0,-1 2 0 15,-2 3 0-15,-3 0 128 0,0 2-128 0,1-3 0 16,2-3 240-16,6 1-48 0,5 0-16 0,8 0 0 16,8-4 32-16,7 2 16 0,7 0 0 0,8 1 0 15,10 1-224-15,0 0 128 0,8-5-128 0,8 1 0 0,10 0 128 16,9-1-128-16,11 0 0 0,5 1 0 0,6-3 0 0,3 2 0 16,-1 1 0-16,4 1 0 0,0 2 0 0,0 2 0 15,-1 2 0-15,-2-1 0 0,-3 1 0 0,-6-1 0 16,-11 1 0-16,-8 2 0 0,-7 0 0 0,-8 1 0 15,-7 2 0-15,-10-8 0 0,-4 12 128 0,-3 0 16 16,-7 2 16-16,-9 0 0 0,-10-2-32 0,-8-1-128 16,-8 1 192-16,-5-4-64 0,-2 3 16 0,0-4 0 15,0 1 0-15,0-2 0 0,-1-1-144 0,4-1 0 16,-1 0 0-16,4-4 0 16,3 0-912-16,5-4-272 0,4-1-48 0,6-3-12768 15,5-6-2544-15</inkml:trace>
  <inkml:trace contextRef="#ctx0" brushRef="#br2" timeOffset="96750.53">8511 5258 23151 0,'0'0'1024'0,"0"0"208"0,-8 2-976 0,0 2-256 15,0 1 0-15,3 3 0 0,-2-3 128 0,-1 0 0 0,-1 5-128 0,-1 0 192 16,-3 3-192-16,-2 1 144 0,-3-1-144 0,0-1 128 16,-1 1 0-16,0 2 0 0,-1 1 0 0,-3 2 0 15,-4-1 64-15,1 2 0 0,-2 3 0 0,0 3 0 16,-2 5-16-16,0 1 0 0,1 1 0 0,-2 1 0 16,-3 3 16-16,1 2 0 0,1 1 0 0,-1 1 0 15,-1 0 160-15,2 0 32 0,-2-1 16 0,6-2 0 16,2-3 112-16,5-2 0 0,0 3 16 0,6-2 0 15,4-2-256-15,2-1-48 0,1-4-16 0,4 2 0 16,3-5-208-16,3 0 144 0,2-3-144 0,3 2 128 16,2-2-128-16,2-1 0 0,3-2 0 0,4-1 128 15,2-4 0-15,3-1-128 0,2-2 192 0,2-1-64 16,1-3 64-16,3-1 16 0,-2 1 0 0,5-4 0 16,2-2 16-16,3-3 0 0,-1 0 0 0,4 2 0 0,4 0-32 0,2 1 0 15,2-3 0-15,1-3 0 0,0 0 0 0,1-4-16 16,0 1 0-16,-1-2 0 0,-2 1-48 15,2 1-128-15,4 1 192 0,-1-1-64 0,1-6-128 0,-2 1 0 16,3 0 144-16,-2 0-144 0,-1 2 0 0,2-1 144 16,-1 0-144-16,6 0 0 0,0-3 0 0,0 1 0 15,1-2 0-15,-4 0 0 0,-1-1 128 0,-3 1-128 16,1 2 0-16,-1 1 0 0,-1-2 0 0,1 2 128 16,1-2-128-16,0 3 0 0,1 0 192 0,-3 0-192 15,-3-2 192-15,0 1-192 0,-2 2 160 0,3 4-160 16,-1-1 128-16,0 0-128 0,3-1 0 0,0-1 0 15,0 4 0-15,-2-5 0 0,-2-1 0 0,1 0 0 16,1 0 128-16,-2-1-128 0,-2-1 0 0,4 0 0 0,-1 1 0 16,1 1 128-16,-1 3-128 0,-2-3 0 0,0 1 0 0,0 3 0 15,0-4 0-15,-2-1 0 0,-2 1 0 0,3-2 0 16,-4 4 0-16,4-4 0 0,1 0 0 0,0-1 0 16,1 3 0-16,0 0 0 0,1 2 0 0,0-4 0 15,1 0 0-15,-3 2 0 0,-1 0 128 0,-1 1-128 16,2-3 0-16,2 1 0 0,0-1 0 0,1 4 0 15,1-2 0-15,-4-2 0 0,1 1 0 0,-4-1 128 16,1 0-128-16,-1 0 0 0,1 1 0 0,1 2 0 16,1 0 0-16,0 0 0 0,0 3 0 0,0-1 0 15,0-2 0-15,-3 2 0 0,-2-3 0 0,0 0 0 16,-1 2 0-16,0 2 0 0,-1-1 0 0,1 0 0 16,0 0 0-16,-1 1 0 0,0 1 0 0,0-3 0 15,4 2 0-15,-6-1 0 0,0 5 0 0,0-5 0 0,-1 1 0 16,1-1 0-16,0-1 0 0,0 3 0 0,0-1 0 0,2 4 0 15,2-3 0-15,0 1 0 0,1 2 0 0,0-4 0 16,0 0 0-16,-1 0 0 0,-1-6 0 0,0 5 0 16,1 1 0-16,0-2 128 0,-1 3 0 0,1-1-128 15,2 4 192-15,-1-4-64 0,1 1-128 0,1-4 160 16,-1-1-160-16,2 0 160 0,-1 3-160 0,-3-3 192 16,-1 0-192-16,3 0 192 0,-1 2-64 0,1 0-128 15,1 0 192-15,-1 2-64 0,1 0-128 0,1 1 128 16,1-3-128-16,-2 2 128 0,-1-2-128 0,1 0 0 15,-1 2 0-15,3-3 128 0,-3 0-128 0,3 2 160 16,0-2-160-16,2-2 160 0,-2-1-160 0,1 2 0 0,0 1 0 16,0-2-176-16,-1-1 176 0,1 1 0 0,-3 1 0 0,2 1 0 15,0-2 0-15,2 0 0 0,-2 1 0 0,1 0 128 16,2 1-128-16,-2-1 0 0,-1-1 0 0,-1 2 0 16,-2 3 0-16,2-3 0 0,0 2 0 0,2 0 0 15,2-3 0-15,-1 2 0 0,-1 2 0 0,2-4 0 16,-4 0 0-16,3 0 0 0,0 1 0 0,-1 1 0 15,-1 0 0-15,-1 2 0 0,1-3 0 0,2 1 0 16,1-1 0-16,2-2 0 0,3-1 0 0,-4-1 0 16,-4-1 0-16,5 1 0 0,0-2 0 0,0 1 0 15,-1 1 0-15,2-1 0 0,4 3 0 0,1-3 0 16,-3-3 0-16,-2 1 0 0,0-4 0 0,-1 4 0 16,1 2 0-16,1 4 0 0,1 0 0 0,-1-1 0 15,5-3 0-15,-2-1 0 0,0 0 0 0,0 0 128 16,-1 1-128-16,-2 3 0 0,-1-1 0 0,-1 2 0 0,1-1 0 0,2-2 0 15,0-2 0-15,2 2 128 0,-1-1-128 0,-3 3 0 16,1-3 0-16,-2-3 0 0,0 0 0 0,-4 2 0 16,2 1 0-16,-1 1 0 0,-2 2 0 0,4-1 0 15,-1-5 0-15,-4 1 0 0,-4-2 0 0,1 3 0 16,-1 2 0-16,0-1 0 0,-3 1 0 0,-1 1 0 16,0-1 0-16,2 1 0 0,-1-2 0 0,1 1 0 15,0 1 0-15,1-1 128 0,-4 2-128 0,0-1 0 16,-2-2 0-16,1 0 0 0,-2 0 0 0,-1 0 0 15,0-1 0-15,-2-1 0 0,-1 0-192 0,1 2 64 16,-1 0 0-16,-2 1 0 0,-2 2-32 0,-2 0 0 0,-4 0 0 16,-1-2 0-16,-1-2 160 0,-3-1-192 0,-1-1 192 15,-1 1-192-15,-3 2 192 0,-2-1 0 16,-3-4-144-16,-1 2 144 0,-2-2 0 0,-1 1 0 16,-1 3 0-16,-1-1 0 0,0 3 0 0,-2-2 0 0,-4-1 0 0,-2 0 0 15,-1-2 0-15,-2-1 0 0,-1 2 0 0,1 0 0 16,-3 2 0-16,-2 0 0 0,-1 0 0 0,-2 0 0 15,-3-1 0-15,0 1 0 0,1-1 0 0,0 3 0 16,-3-1 0-16,1 4 0 0,-2 1 0 0,-2 2 0 16,-2 1 0-16,1-2 0 0,0 3 0 0,0-2 0 15,-4-1 0-15,-2 2 0 0,-2 1 0 0,-1 0 0 16,0 0 0-16,-1 1 0 0,2 1 0 0,-1 0 0 16,0 3 0-16,-3 0 0 0,0-1 0 0,1 2 0 15,-1 1 0-15,-1-1 0 0,-2 2 0 0,0 1 0 0,2-1 0 16,-2-1 0-16,2 1 176 0,-1 0-176 15,1 0 144-15,1-2-144 0,-3 2 128 0,2 1-128 0,1 0 128 16,-1 0-128-16,-2 1 128 0,-1-1-128 0,2-1 128 0,0 1-128 16,-1 0 0-16,1 1 128 0,4-2 0 0,-3 1-128 15,0 0 192-15,0 4-64 0,1-2-128 0,-3 2 0 16,-1-1-192-16,0 2 192 0,-1 1 0 0,-1 0 0 16,0 4 0-16,-3-1 0 0,2 2 0 0,-2 0 160 15,-2 4-16-15,1 3 0 0,-2 1 48 0,0 0 0 16,-3 2 0-16,1 1 0 0,-2 0 0 0,1-2 0 15,-1 2 0-15,-1 2 0 0,2 0 0 0,-5 3 16 16,-1 1 0-16,1 1 0 0,0-3-16 0,3 0-16 16,-2-2 0-16,1-2 0 0,1-2-48 0,2 3 0 0,0-2 0 15,3 0 0-15,-1 2 0 0,3-3-128 0,2-2 192 16,3-1-64-16,4-1-128 0,5 1 0 0,2 1 0 0,4-1 0 31,1 2-592-31,7 0-208 0,4-1-32 0,4-1-17024 0</inkml:trace>
  <inkml:trace contextRef="#ctx0" brushRef="#br2" timeOffset="98067.26">18121 16519 18431 0,'0'0'816'0,"8"-8"160"0,-3 0-784 0,1-2-192 0,1 2 0 0,-2-2 0 15,0 2 832-15,0 1 128 0,-5 7 32 0,4-7 0 16,-4 7-160-16,0 0-48 0,0-11 0 0,0 11 0 15,-5-5 176-15,-1 1 16 0,-5 3 16 0,0 3 0 0,-2 1-368 0,-1 4-80 16,-3 4-16-16,-3 4 0 0,-4 1-368 0,-3 5-160 16,-3 2 128-16,-1 6-128 0,-1-1 192 0,1 2-32 15,-2 3-16-15,2 0 0 0,3 2 288 0,6-5 48 16,1 1 16-16,8-1 0 0,3-3-16 0,7 2 0 16,6-2 0-16,6 2 0 0,4 3-272 0,4-5-48 15,4-1-16-15,4-2 0 0,3 4-144 0,1-3 0 16,-1-1 144-16,0 1-144 0,0-2 0 0,-1 4 0 15,1-1 0-15,-4 4 0 0,-4-4 0 0,-1 6 0 16,-3 1 0-16,-4 0 0 0,0 2 0 0,-4 0 0 16,-3 1 0-16,-3-1 0 0,-2-2 0 0,-2 2 0 15,-3-2 0-15,-3 1 0 0,-5-2 0 0,-1 0 128 16,0-3-128-16,-4 0 128 0,-2-2 128 0,-2-1 48 16,0-3 0-16,-3 1 0 0,0-4 64 0,-3-3 16 0,-1 0 0 15,1-4 0-15,1-2-112 0,2-6-16 0,1-2 0 0,3-6 0 16,3-3-80-16,4-7-32 0,6-2 0 0,0-4 0 15,3-4-144-15,2-4 0 0,5-2 0 0,3-7 0 16,4-3 0-16,3-4-224 0,6-2 32 0,5-1 0 16,6 2-48-16,3-2 0 0,1 4 0 0,3 0 0 15,0 3 240-15,5 1 0 0,2 1 0 0,6 0-144 16,-1 0 144-16,3 0 0 0,1 0 0 0,-5 3-128 16,-5 0 128-16,-5 0 0 0,-7-1 0 0,-7 5 0 15,-5 2 0-15,-5-2 0 0,-4 5 0 0,-6-4 0 16,-3 2 272-16,-2-1-16 0,-5 3 0 0,-1-2 0 15,-5 3 32-15,-1 0 0 0,-4 5 0 0,0 5 0 16,-2-2-160-16,-2 4-128 0,-2 2 144 0,-1 1-144 0,3-1 0 0,1 2 0 16,-1 3-128-16,3 0 128 15,2 2-1712-15,3 1-224 0,3-1-48 0,2 2-13632 16</inkml:trace>
  <inkml:trace contextRef="#ctx0" brushRef="#br2" timeOffset="98612.21">19305 16099 11055 0,'0'0'480'0,"0"0"112"0,0 0-464 0,-2-8-128 0,0-1 0 0,2 9 0 0,0 0 2256 0,0 0 432 16,-5-6 96-16,5 6 16 0,-9-3-1216 0,0 3-240 15,0 4-64-15,-1 1 0 0,-2 5-240 16,0 2-48-16,-2 4-16 0,-2 3 0 0,0 1-208 0,-1 6-32 16,0 2-16-16,-4 5 0 0,-3 5-128 0,0 7-16 15,0 3-16-15,0 6 0 0,-2 4-80 0,1 8-16 16,1 4 0-16,-2 6 0 0,1-1-272 0,2 4-64 15,0 2-128-15,4-2 192 0,4-1-192 0,2-3 0 16,4-3 0-16,5-2 0 0,4-5 128 0,5-2-128 16,4-7 0-16,3-1 144 0,2 0-144 0,1-6 128 15,3-6-128-15,0-2 128 0,-1-1-128 0,1-7 0 16,0-5 0-16,-2 0 0 16,-2-7-320-16,3-1-112 0,-3 0-16 0,1-6 0 15,-1-2-2176-15,1-8-448 0</inkml:trace>
  <inkml:trace contextRef="#ctx0" brushRef="#br2" timeOffset="100136.95">19899 16575 6447 0,'0'0'576'0,"0"0"-576"0,0 0 0 0,0 0 0 15,0 0 256-15</inkml:trace>
  <inkml:trace contextRef="#ctx0" brushRef="#br2" timeOffset="100488.04">19311 17102 13823 0,'-13'2'608'0,"13"-2"128"0,0 0-592 0,0 0-144 0,0 0 0 0,0 0 0 0,0 0 2752 0,0 0 512 15,0 0 96-15,0 0 32 0,12-4-2032 0,2 2-400 16,0-2-64-16,0-1-32 0,3 2 224 0,4-2 32 16,2 0 16-16,1-1 0 0,0 1-192 0,0 0-48 15,3-4 0-15,1 2 0 0,1 4-480 0,0-4-96 16,0 2-32-16,-1 3 0 0,-1-1-288 0,-3 2 0 16,-1 0 0-16,-5-1 0 0,0 0 0 0,-4 0-352 15,0 0 48-15,0-1 16 16,-3-2-2448-16,-1-2-480 0</inkml:trace>
  <inkml:trace contextRef="#ctx0" brushRef="#br2" timeOffset="101036.04">20314 16592 21535 0,'-15'-10'960'0,"4"6"192"0,0-1-928 0,0 0-224 0,-7 2 0 0,0 2 0 16,-2 1 736-16,1 3 96 0,-4 3 32 0,-1 0 0 15,-2 3-192-15,2 4-32 0,0 1-16 0,0 4 0 16,1-3-48-16,2 1 0 0,6 2 0 0,2 1 0 0,5 0-112 0,4 2-16 16,4-2-16-16,6 1 0 0,6 0-208 0,0 3-32 15,4-1-16-15,3-1 0 0,2 4-16 0,3 1 0 16,3-2 0-16,2 3 0 0,-1-1-160 0,3 2 160 15,-2-4-160-15,-2 4 160 0,-2-2-160 0,-3 5 0 16,-6-2 0-16,-3-1 128 0,-3 1-128 0,-6-2 192 16,-4 3-192-16,-4-2 192 0,-4 0 96 0,-3 3 32 15,-4-4 0-15,-3 2 0 0,-4-5 0 0,-2 3 0 16,-1-3 0-16,-3-3 0 0,-3 0 48 0,1-2 16 16,-1-3 0-16,2 0 0 0,2-4-64 0,1-5-16 15,-1-3 0-15,3-2 0 0,4-6-144 0,3-2-32 16,3-6 0-16,8 0 0 0,3-6-128 0,7-6 192 0,4-4-192 15,8-4 192-15,7-5-192 0,5 2 0 0,2-1 0 16,6-1 0-16,2-4-160 0,2 1 160 0,0-1 0 16,5 3-144-16,-1-3 144 0,1 1 0 0,2 0 0 0,-4 1-128 15,-2 2 128-15,-6 1 0 0,-4 1 0 0,-7 3 0 16,-6 2 208-16,-7 2-16 0,-6-2-16 0,-5 7 0 16,-5-3 208-16,-6 5 64 0,-6 4 0 0,-6 4 0 15,-6 0-192-15,-7 2-48 0,-4 2 0 0,-3 3 0 16,-3 6-208-16,-1 3 0 0,-3 1-192 0,4 1 192 31,4 2-656-31,6 1-32 0,3 1 0 0,3 0 0 16,4-5-2784-16,4 0-560 0</inkml:trace>
  <inkml:trace contextRef="#ctx0" brushRef="#br2" timeOffset="101408.81">20685 17103 15663 0,'0'0'1392'0,"0"0"-1120"0,0 0-272 16,0 0 0-16,0 0 2032 0,0 0 336 0,0 0 80 0,0 0 16 15,8-4-960-15,3 3-192 0,1-2-32 0,3 1-16 16,0-2 0-16,5 3 0 0,2-1 0 0,3 1 0 16,3-1-368-16,4 0-80 15,4 1-16-15,-3 0 0 0,2-1-368 0,0 1-80 0,-4 0-16 0,-3 0 0 16,-3 2-336-16,-4 1 0 0,-3 1 0 0,-3-2 128 15,-1-2-384-15,-1 1-64 0,-13 0 0 0,9-1-16 32,-9 1-2096-32,0 0-432 0,0 0-80 0</inkml:trace>
  <inkml:trace contextRef="#ctx0" brushRef="#br2" timeOffset="101661">21049 16636 22111 0,'0'0'976'15,"0"0"208"-15,0 0-944 0,0 0-240 0,0 0 0 0,0 0 0 0,0 0 2176 0,6 13 400 16,-2 1 80-16,-2 4 16 0,-2 4-1392 0,0 3-288 16,-1 7-48-16,-2 2-16 0,-2 3-192 0,-1 5-32 15,0 5-16-15,-3 0 0 0,-1-1 96 0,-3 3 32 16,-1 1 0-16,-1-3 0 0,-1-1-368 0,0-6-64 16,-1 0 0-16,2-3-16 0,0-4-368 0,1-2 0 15,2-1 0-15,2-8 128 0,1-2-128 0,3-4-192 16,2-3 64-16,4-13 0 15,0 0-1360-15,0 0-272 0,0 0-48 0,7-8-9376 16,3-3-1872-16</inkml:trace>
  <inkml:trace contextRef="#ctx0" brushRef="#br2" timeOffset="102064.84">21954 16314 8287 0,'0'0'736'0,"11"-3"-592"0,-3-1-144 0,-8 4 0 0,10-7 2848 0,-1 5 544 16,-9 2 96-16,0 0 32 0,0 0-1664 0,0 0-320 15,0 0-64-15,0 0 0 0,0 0-544 0,-2 14-96 16,-3 2-32-16,-2 3 0 0,-3 1-16 0,-2 5 0 16,-2 3 0-16,0 5 0 0,0 2 176 0,0 3 16 15,-2 6 16-15,-2 3 0 0,-1 2-160 0,-2 3-16 16,1 1-16-16,-4 3 0 0,-3 0-320 0,3-1-64 16,-3-2-16-16,3-1 0 0,1 0-256 0,2-5-144 15,0-2 160-15,1-2-160 0,0-5 144 0,2 0-144 16,3-6 128-16,2 0-128 0,2 0 0 0,2-1 0 15,4-3 0-15,0-1 0 0,1-5 0 0,1-5-224 16,2 1 32-16,2-1 0 16,2-1-1824-16,2-6-352 0,-5-10-80 0,7 9-12704 0</inkml:trace>
  <inkml:trace contextRef="#ctx0" brushRef="#br2" timeOffset="102531.11">22339 16553 23551 0,'0'0'1040'0,"0"-9"224"0,0 9-1008 0,0 0-256 0,-7-7 0 0,1 1 0 15,6 6 912-15,-11-1 144 0,-1 3 32 0,-3 5 0 0,-4-1-352 0,0 9-64 16,1 3-16-16,0 5 0 0,-5 5 112 0,3 1 32 15,-2 4 0-15,-1 5 0 0,-1 4 80 0,-2 5 16 16,-2 5 0-16,1 5 0 0,0 6-320 0,2-2-64 16,2 2-16-16,1-2 0 15,6-3-304-15,4-5-48 0,5-2-16 0,4-5 0 0,4-7-128 0,5-2 0 16,2-4 0-16,6-6 128 0,7-2-128 0,3-6 0 16,3-1 0-16,3 0 0 0,6-6 0 0,-4-5 128 15,-1-2-128-15,1-3 0 0,-1-3 128 0,-1-1-128 16,1-4 0-16,-2-4 128 0,-4-1-128 0,-1-4 0 15,-2-3 144-15,-2-1-144 0,-3-2 256 0,-4-2-32 16,-5 2 0-16,-2-2 0 0,-6 1 96 0,-4-3 32 16,-5 1 0-16,-4 1 0 0,-3 1 160 0,-5 5 48 15,-3 1 0-15,-3 5 0 0,-3-1-320 0,-1 7-64 0,1 4-16 0,-3 4 0 16,-4 2-160-16,-2 4 0 0,-3-1 0 0,1 3 0 16,2 0-192-16,4-1-32 0,6 3 0 0,5-4 0 31,4 1-1808-31,3-2-352 0,6 1-80 0,4-6-16 0</inkml:trace>
  <inkml:trace contextRef="#ctx0" brushRef="#br2" timeOffset="102887.98">23129 16336 19231 0,'0'0'848'0,"0"0"176"0,0 0-816 0,0 0-208 16,0 0 0-16,0 0 0 0,-3-7 1824 0,3 7 320 15,0 0 64-15,-12 4 16 0,3 2-688 0,-2 8-144 16,-4 6-32-16,-2 6 0 0,-1 0-240 0,-2 7-48 16,-3 1-16-16,1 4 0 0,2 5-288 0,-2 1-48 0,1 2-16 0,0 2 0 15,1 6-144-15,2 2-48 0,1 2 0 0,0-1 0 16,1 1-304-16,0-4-64 0,4 0-16 16,4-5 0-16,3 0-128 0,2-6 0 0,3-5 0 0,5-3 0 15,-2-3-128-15,2-3-64 0,3-4-16 0,-1-4 0 31,1-6-1200-31,-2-2-256 0,-1-6-32 0,-5-7-14384 0</inkml:trace>
  <inkml:trace contextRef="#ctx0" brushRef="#br2" timeOffset="103043.1">22623 17095 29487 0,'0'0'2624'0,"0"0"-2112"0,0 0-512 0,16 0 0 16,-2-1 1600-16,1 1 224 0,4 0 32 0,1 0 16 0,2 0-1200 15,3-1-240-15,3-4-48 0,4 1-16 16,4 0-128-16,2 1-32 0,1 0 0 0,6-4 0 16,-2 2-1808-16,-2-4-384 0,-2 2-64 0</inkml:trace>
  <inkml:trace contextRef="#ctx0" brushRef="#br2" timeOffset="103422.95">23150 15959 23151 0,'0'0'1024'0,"-7"-5"208"0,1 0-976 0,6 5-256 0,0 0 0 0,0 0 0 16,0 0 944-16,0 0 144 0,0 0 16 0,13 2 16 15,-1 3-112-15,2 7-32 0,0-2 0 0,3 5 0 16,1 3-144-16,5 6-48 0,-1 8 0 0,4 4 0 16,2 2-224-16,1 7-48 0,3 2-16 0,0 4 0 15,-1 8 0-15,2 1 0 0,1 1 0 0,-4 6 0 16,-2 4-112-16,-5 3 0 0,-7-3-16 0,-5 5 0 16,-6 3-144-16,-5 1-32 0,-7 0 0 0,-4-2 0 15,-4-3 0-15,-6-7-16 0,-4-3 0 0,-2-4 0 16,-2-6 64-16,-2-3 16 0,0-5 0 0,-1-5 0 0,0 0-64 15,3-5-16-15,0-5 0 0,2-2 0 0,1-3-176 16,1-4 0-16,2-7 0 0,0-2-176 16,-1-8-2128-16,0-2-416 15,2-8-96-15</inkml:trace>
  <inkml:trace contextRef="#ctx0" brushRef="#br2" timeOffset="103843.08">23954 16260 13935 0,'2'-14'608'0,"1"8"144"0,4-3-608 0,-3 1-144 0,-4 8 0 0,5-7 0 16,0-3 1424-16,-1 3 256 0,-4 7 48 0,3-10 16 16,0 4 144-16,-3 6 32 0,0-9 0 0,0 9 0 15,0 0-448-15,0 0-64 0,0 0-32 0,0 0 0 16,-9 10-480-16,-1 1-112 0,-3 6-16 0,-2 4 0 16,-2 4-128-16,0 4-48 0,-1 5 0 0,-4 7 0 15,-2-2 0-15,0 8 0 0,4 3 0 0,-1 5 0 16,0 4-80-16,2 2 0 0,-1 7-16 0,4-1 0 15,1 3-240-15,2-3-64 0,3-1 0 0,3-2 0 16,4-6-192-16,0-4 0 0,1-3 128 0,0-9-128 0,4-4 0 16,1-1 0-16,2-2 0 0,2-3 0 0,-2-2 0 0,1-5 0 15,2-3 0-15,-1 0 0 0,1-3-304 16,2-7 0-16,0-2 0 0,1-5 0 16,-1-3-1888-16,3-3-384 0,-1-4-80 0</inkml:trace>
  <inkml:trace contextRef="#ctx0" brushRef="#br2" timeOffset="104249.4">24401 16261 18431 0,'0'0'1632'0,"0"0"-1312"0,0 0-320 0,0 0 0 16,3-6 1520-16,-3 6 224 0,0 0 48 0,0 0 16 15,0 0-336-15,0 0-80 0,0 0-16 0,0 12 0 16,-1 4-416-16,-3 8-96 0,0 2-16 0,-1 7 0 15,2 0-48-15,-3 4-16 0,3 1 0 0,-2 7 0 16,-1 3-48-16,0 4-16 0,-3 4 0 0,0 1 0 0,2 5-224 0,-2-2-48 16,-1 2-16-16,-1-5 0 15,1-2-288-15,0-3-144 0,2-4 160 0,2-4-160 0,-2-4 0 16,3-4 0-16,2-4 0 0,0-4 0 0,2-6-192 0,1-4-128 16,0-1-16-16,0-5-16 15,0-12-2832-15,0 0-560 0</inkml:trace>
  <inkml:trace contextRef="#ctx0" brushRef="#br2" timeOffset="104465.81">24721 16593 28047 0,'0'0'1232'0,"0"0"272"0,1 10-1200 0,-1 3-304 0,0 5 0 0,-2 2 0 15,-4 4 880-15,0 4 112 0,-3 2 32 0,0-1 0 16,0 3-48-16,-1 4 0 0,0 1 0 0,-1 3 0 16,-1 0-272-16,-1-1-48 0,3-3-16 0,-1 1 0 15,1 1-384-15,0 0-64 0,1-3-32 0,4-2 0 32,1-6-1600-32,0-1-320 0,0-7-64 0,3-2-8368 0,0-3-1680 0</inkml:trace>
  <inkml:trace contextRef="#ctx0" brushRef="#br2" timeOffset="104633.5">24380 16938 26719 0,'0'0'1184'0,"0"0"240"0,9-7-1136 0,4 1-288 0,2 2 0 0,5 0 0 0,2 1 1584 0,5-3 256 16,2 1 48-16,4-1 16 0,4-2-1360 0,3 2-272 15,2-2-48-15,0-1-16 0,-2 3-208 0,-1-4 0 16,1 2 0-16,-2-2-10128 15,-3 3-2080-15</inkml:trace>
  <inkml:trace contextRef="#ctx0" brushRef="#br2" timeOffset="104961.3">25140 16450 19343 0,'12'-4'1728'0,"2"1"-1392"0,2 1-336 0,5 2 0 16,1 1 2528-16,0 3 432 0,-2 1 96 0,-1 0 16 16,-1 3-1808-16,-2 2-368 0,-5 1-64 0,-2 1 0 15,-3 2-592-15,-3 2-112 0,-5 2-128 0,-1 4 176 16,-6 3-48-16,-1 0-128 0,-6 6 192 0,-4-3-64 16,-7 1 16-16,-3 2 0 0,-4-1 0 0,-2-1 0 15,0 1 64-15,2-4 16 0,2 5 0 0,6-7 0 16,3-1 336-16,5 0 64 0,4-3 16 0,5-1 0 15,6-2-128-15,3-2-32 0,4-2 0 0,5 1 0 16,4-2-224-16,3 2-64 0,3-4 0 0,6 2 0 16,4-1-64-16,3-1-128 0,1 1 176 0,0-5-176 0,2 0 0 15,-3 2 0-15,-3-2 0 0,-1-1 0 16,-2-1-944-16,-2-1-288 0,0-2-64 0,-2-1-9904 16,-5-3-1984-16</inkml:trace>
  <inkml:trace contextRef="#ctx0" brushRef="#br2" timeOffset="105230.79">25836 16342 26719 0,'0'0'1184'0,"0"0"240"0,0 0-1136 0,-9 2-288 16,0 3 0-16,-1 8 0 0,-2 3 1280 0,-2 5 192 0,-2 3 32 0,-2 4 16 15,-1 1-384-15,-2 4-80 0,1 4-16 0,0 5 0 16,-2 1-160-16,4 7-48 0,1-3 0 0,3 2 0 16,2 1-128-16,3 2-48 0,3-1 0 0,5-5 0 15,3-1-400-15,5-3-96 0,3 4-16 0,4-8 0 16,4-2-336-16,1-3-80 0,2-6-16 0,0 0 0 31,-1-6-1200-31,0-3-240 0,2-7-64 0,-4-5-9216 0,-6-2-1840 0</inkml:trace>
  <inkml:trace contextRef="#ctx0" brushRef="#br2" timeOffset="105409.14">25272 16797 15663 0,'0'0'688'0,"0"0"144"0,0 0-656 0,6-6-176 0,2 0 0 0,6 2 0 0,3 3 4832 0,3 1 928 15,4 1 192-15,3-1 48 0,4 0-4256 0,3 3-848 16,4-3-160-16,5 1-32 0,4 2-304 0,2-1-48 15,-1 1-16-15,-1-2 0 16,0-1-784-16,-2-1-144 0,-5-2-48 0,0 1-11104 16,-5-2-2224-16</inkml:trace>
  <inkml:trace contextRef="#ctx0" brushRef="#br2" timeOffset="105808.76">25908 15758 14735 0,'0'0'1312'0,"0"0"-1056"0,0-10-256 0,0 10 0 15,0 0 2320-15,0 0 416 0,0 0 80 0,0 0 0 16,12 1-1504-16,0 3-304 0,0 0-64 0,0 5-16 15,2 2 64-15,3 4 16 0,2 4 0 0,3 4 0 16,0 4-224-16,4 2-32 0,3 7-16 0,2 7 0 16,2 2 16-16,-2 8 0 0,-4 3 0 0,-1 5 0 15,0 0-64-15,-4 11-16 0,-3 7 0 0,-4 1 0 16,0 5-32-16,-3 3 0 0,-5 0 0 0,-1 1 0 0,-4-4-224 16,-2-2-48-16,-2-2-16 0,-4-7 0 0,-1-3-352 15,-5-8 128-15,-2 0-128 0,-5-7 0 0,-4-4 160 16,-2-7-32-16,-4 1-128 0,-3-6 192 0,-1-2-64 0,0-5-128 15,2-6 176-15,-2-5-176 16,2-4-720-16,-1-3-256 0,1-9-48 0,1-5-17552 16</inkml:trace>
  <inkml:trace contextRef="#ctx0" brushRef="#br2" timeOffset="107191.71">26803 16907 12895 0,'0'0'1152'0,"0"0"-928"0,0 0-224 0,0 0 0 16,0 0 3312-16,0 0 608 0,0 0 128 0,0 0 32 16,0 0-2192-16,9 8-432 0,-9-8-96 0,13 4-16 15,2-3-192-15,3 1-32 0,1-2-16 0,5-1 0 0,3 0-208 0,4-2-64 16,5 0 0-16,5-3 0 0,2 3-128 0,5-1-48 15,4-1 0-15,0 0 0 0,-2 2-288 0,-4 2-64 16,-7 1-16-16,-1 1 0 0,-5-1-288 0,-4 3 160 16,-2 2-160-16,-5-1 128 0,-7-3-128 0,-4 3 0 15,-11-4 0-15,0 0 0 0,0 0 128 0,-3 11-128 16,-8-3 128-16,-4 2-128 0,-6-3 0 0,-5 4 0 16,-4-5 128-16,-6 3-128 0,-3-3 0 0,-3-1 0 15,-1 2 0-15,-1-3 0 0,2-2 0 0,4-2 128 16,1 0-128-16,7 0 0 0,3 0 192 0,6-1-32 0,1 0-16 15,6-2 0-15,6-1-144 0,8 4 0 16,0 0 0-16,0 0 128 0,11-6 0 0,3 2-128 0,8-4 192 16,4 3-64-16,6 0-128 0,6 0 0 0,5-1 0 0,2 1 0 15,3 2 0-15,-3 1 0 0,-2-2-128 0,1 1 128 16,-3-1 0-16,-3 2 192 0,-5 1-32 0,-3-1 0 16,-5 2 64-16,-6 0 16 0,-8 2 0 0,-11-2 0 15,0 0-96-15,0 0-16 0,0 0 0 0,-10 3 0 16,-4 0 48-16,-5-1 0 0,-5 2 0 0,-4-1 0 15,-4-2-48-15,-1 0-128 0,-1-1 192 0,-4 0-64 16,-3-1-128-16,1 0 0 0,-1 1 0 0,0-1 0 16,3-3-144-16,1 1-64 0,2-1-16 0,0-1 0 15,2-5-1952 1,4 4-384-16,2-4-64 0</inkml:trace>
  <inkml:trace contextRef="#ctx0" brushRef="#br2" timeOffset="116599.28">20384 2147 8975 0,'0'0'384'0,"0"0"112"0,-8-6-496 0,2 2 0 0,6 4 0 0,-7-2 0 15,0-7 336-15,7 9-16 0,-7-5-16 0,7 5 0 0,0 0-160 0,-7-3-16 16,7 3-128-16,0 0 192 0,0 0-192 0,0 0 0 15,-8-1 128-15,8 1-128 0,0 0 240 0,0 0 0 16,0 0 0-16,0 0 0 0,10-4-32 0,3-1 0 16,4 3 0-16,0-2 0 0,1 0 112 0,3-4 32 15,1 1 0-15,3 0 0 0,-1-3 32 0,1 1 0 16,1-2 0-16,-1-3 0 0,0 1-32 0,3-1 0 16,3-2 0-16,-1-1 0 0,2 1-16 0,1-1 0 15,0 1 0-15,4 2 0 0,3 0-80 0,0 2 0 16,1-2-16-16,1 0 0 0,0 1 48 0,-2-2 16 15,-1-1 0-15,1-1 0 0,5 1-48 0,-3-1 0 16,1 6 0-16,3 0 0 0,2-1-256 0,-2-1 0 16,2 0 0-16,-1-2 0 0,-2 0 128 0,-2 0-128 0,-1 1 0 15,-2 2 0-15,0-1 128 0,-1 3-128 0,1 1 0 16,2 0 0-16,1 1 0 0,-1-1 0 0,-3 1 0 0,2 0 0 16,1-2 0-16,-3 3 0 0,-2-5 0 0,0 2 0 15,1 2 192-15,0-2-192 0,2 3 192 0,1-5-192 16,3 3 224-16,1-1-64 0,3 2-16 0,0-2 0 15,-1 3-144-15,-1-3 160 0,-3 3-160 0,0-3 160 16,-1 4-160-16,1-3 160 0,0 1-160 0,4 4 160 16,0-2-160-16,3 1 0 0,-2 0 0 0,1 2 0 15,-1-2 0-15,-1 0 160 0,-4 0-160 0,2 1 160 16,0-1-160-16,4 3 0 0,-1 0 144 0,2 2-144 16,3 2 0-16,0-1 144 0,2-1-144 0,-5 0 0 15,-3 0 0-15,-2 0 0 0,0-1 0 0,-1 2 0 16,2 4 0-16,0 0 0 0,0-1 0 0,-2 2 0 0,1 2 0 0,0-2 0 15,-1 4 0-15,-5-1 0 0,-5 3 0 16,2 0 0-16,-2 2 0 0,-1 2 0 0,-1-1 0 16,0 0 0-16,0 2 0 0,-2-1 0 0,-1-1 0 0,-1 3 0 15,-1-3 0-15,-2 1 0 0,0 0 0 0,-4 1 0 16,-2-2 0-16,0 3 0 0,-2 1 0 0,1 0 0 16,-3-1 0-16,0 1 0 0,-3 0 160 0,-1 2-32 15,-1 1 0-15,-2-2 0 0,-2 3 0 0,1-1 0 16,-5 1 0-16,1 0 0 0,-3 3-128 0,0 4 0 15,0 1 0-15,0-3 0 0,-3 0 0 0,1 0 192 16,-2-4-192-16,-1 3 192 0,-2 0-192 0,1-1 160 16,0 1-160-16,-1 1 160 0,0-1-160 0,-1 2 0 15,2-2 0-15,-1-1 128 0,0 0-128 0,-1-1 0 0,0 1 0 16,1-2 0-16,-2 4 0 0,0-3 0 0,-2 2 0 0,-2-4 0 16,-1 1 176-16,-3-1-48 0,0-4-128 0,-1 1 192 15,1 2-32-15,-2-1-16 0,0 1 0 16,-1 1 0-16,-2-3-16 0,2-1 0 0,-1 2 0 0,0-2 0 15,-3-1 0-15,0 1-128 0,1 2 192 0,0 2-64 16,-1-3-128-16,-3 1 192 0,-2-3-192 0,-2 2 192 16,1 2-192-16,-5 0 0 0,0-1 144 0,-2 0-144 15,0-2 192-15,-1 0-16 0,-3-1-16 0,1 0 0 16,-1 0-160-16,-1 2 0 0,-3 2 0 0,-2 2 0 16,-2-2 0-16,-5-5 128 0,-4-1-128 0,2-1 192 15,0-2-192-15,0 2 192 0,0 1-192 0,0 3 192 16,-2 2-192-16,-2-2 192 0,-6-3-192 0,1 0 192 15,0-1-192-15,2 1 192 0,1 2-192 0,-2 0 192 0,-2-4-192 16,-4 2 0-16,-5 2 144 0,1-1-144 0,3-3 0 16,1 1 128-16,0 2-128 0,0-1 0 0,-2 1 0 0,-3-3 0 15,-3-3 0-15,1 3 128 0,1 1-128 0,1 3 0 16,2 1 0-16,-2 0 0 0,-2-5 0 0,2 1 0 16,3-4 0-16,2 3 0 0,1 0 0 0,-3 1 0 15,-1-1 0-15,-2-3 128 0,0-1-128 0,2-1 0 16,3 3 0-16,2 0 0 0,0-1 0 0,1 1 0 15,-4-2 0-15,1 1 0 0,0-4 0 0,1 1 0 16,3 0 0-16,4 2 0 0,2-3 0 0,-2 4 0 16,-3-5 0-16,0 3 0 0,-1-3 0 0,5 4 128 15,1-1-128-15,2 3 0 0,-2-5 0 0,0 2 0 16,-1-3 0-16,-1 5 0 0,1-5 144 0,1 4-144 0,6-2 192 16,-4 3-192-16,4-2 0 0,2 3 0 0,3-5 0 0,-1 3-192 15,-3-2 192-15,0 1 0 0,-3-4 0 0,3 1 0 16,1 1 0-16,0-1 0 0,-1 2 0 0,3 1 0 15,0-2 0-15,-1 3 0 0,-2-2 0 0,-1 2 0 16,0-2 0-16,0 2 0 0,3-4 0 0,1 4 0 16,0-1 0-16,4 2 0 0,-1-3 0 0,1 3 0 15,1 0 0-15,-1-2 0 0,0 2 0 0,0-2-144 16,2-2 144-16,2-2 0 0,0 1 0 0,3 3 0 16,1-5 0-16,1 3 0 0,-1 4 0 0,2 1 0 15,0 0 0-15,-1 0 0 0,-2 1 0 0,1-4 0 16,1 3 0-16,0-4 0 0,0 3 0 0,2 1 0 15,2-3 0-15,-2 4 0 0,1 0 0 0,1-1 128 16,-1 1-128-16,1 1 0 0,1-3 0 0,-1 3 0 16,-3 2 0-16,-1-1 0 0,-1 0 0 0,-1-1 0 0,-1-1 0 15,2 2 0-15,0-1 0 0,0 3 0 0,0-2 0 16,0 1 0-16,1 3 0 0,0 1 0 0,1 0 0 16,1 0 0-16,-6 2 0 0,-1-1 0 0,-2 0 0 15,-1-1 0-15,-3 0 0 0,1 0 0 0,0 0 0 0,1 0 0 16,3 6 0-16,1-4 0 0,0 0 0 0,-1 2 0 15,-2 2 0-15,1-3 0 0,-1-1 0 0,1 1 0 16,-2-2 0-16,0-1 0 0,6 3 0 0,-2 1 0 16,1-1 0-16,2-2 128 0,-2 4-128 0,3-1 0 15,1-3 0-15,-1 2 0 0,-3-5 0 0,0 1 128 16,0-1-128-16,0-2 0 0,4 1 0 0,0 1 0 16,0 1 0-16,2-1 128 0,0-1-128 0,0 1 0 0,0 0 0 15,1 0 128-15,0 0-128 0,-3-1 0 0,-1 1 0 0,0-1 0 16,1-2 0-16,0 2 144 0,0-4-144 0,1 0 0 15,0 0 144-15,3 1-144 0,0 0 0 16,2-1 144-16,1 1-144 0,0-2 0 0,1 1 144 16,-1-2-144-16,2 3 0 0,-2 0 144 0,0-3-144 0,-2 0 0 15,0 0 128-15,2-3-128 0,-1-2 0 0,2 3 0 16,0-4 0-16,0 4 128 0,-2-2-128 0,3 2 0 16,0-3 0-16,0 3 0 0,0 0 0 15,0 0 0-15,2 0 128 0,-1-1-128 0,-4 3 0 0,3-1 0 16,-2-4 144-16,1-1-144 0,-2 3 0 0,2-3 144 15,-3 1-144-15,3 3 128 0,-3-4-128 0,3 3 128 16,1-1-128-16,1 1 0 0,0-2 0 0,2 0 0 16,-2-1 128-16,1 1-128 0,0-1 0 0,1-1 128 15,-1 1-128-15,1 1 0 0,-2-2 0 0,-1-1 128 0,-2 2-128 16,1 1 0-16,-1-2 0 0,2-2 0 0,2 2 0 16,-1 1 0-16,-1-1 0 0,3-1 0 0,0-1 0 0,3 1 128 15,-1-2-128-15,2 0 0 0,2 1 0 0,-1 1 0 16,0 0 0-16,-1-3 0 0,0-1 0 0,0-1 0 15,2 1 128-15,-1-1-128 0,-2 0 0 0,1 0 0 16,0-2 0-16,0 1 0 0,-1-2 0 0,3-1 128 16,1 1-128-16,0-4 0 0,1 1 128 0,0 2-128 15,1-3 128-15,0 2-128 0,0-4 128 0,4 2-128 16,0-3 128-16,0-1-128 0,1 2 128 0,1-2-128 0,0-2 0 16,2 1 128-16,0-2-128 0,3 1 0 15,-1-1 144-15,2-1-144 0,1-1 0 0,2 1 144 0,-1-1-144 16,2 1 0-16,2-1 0 0,2 1 0 15,0 0 0-15,2-2 0 0,-1-1 0 0,3-1 0 0,1 0 0 16,1 2 0-16,-1 0 0 0,2-2 0 0,2 0 0 0,1-5 0 16,1 2 0-16,0 2 0 0,-1 0 0 0,3-3 0 15,0 4 0-15,0 0 0 0,1 0 0 0,2-2 0 16,2 1 0-16,0 0 0 0,-1-1 0 0,1-2 0 16,-1 4 0-16,2-1 0 0,0-6 0 0,3 4 0 15,-2 1 0-15,3-1 0 0,2 0 0 0,1 0 0 16,1-4 0-16,2 2 0 0,2-3 0 0,1 4 0 15,-2-2 0-15,3 4 0 0,0-3 0 0,-1 0 0 16,-5-2 0-16,1 3 0 0,-1-3 0 0,-1 4 0 16,-2 1 0-16,1-1 0 0,2 1 0 0,-1 2 0 15,2 0 0-15,-1 0 0 0,-1 1 0 0,2 1 0 0,1 0 0 16,3-1 0-16,-1-2 0 0,1 2 0 0,-1-1 0 0,2-2 0 16,-1 1 0-16,-1 0 0 0,-2 3 0 15,3-1 0-15,3-3 0 0,1 1 0 0,1 2 0 0,-1 1 0 16,1 2 0-16,1-1 0 0,1-1 0 0,0 0 0 15,-2 0 0-15,0 0 0 0,-1 0 0 0,2-1 0 16,0-3 0-16,3 5 0 0,3 1 0 0,-1 2 0 16,1-3 0-16,3-2 0 0,0 0 0 0,0-1 0 15,-2 1 0-15,1 0 0 0,-2-4 0 0,1-2 0 16,1 5 0-16,3 0 0 0,1 2 0 0,2-1 0 16,0-3 0-16,1 0 0 0,-3 1 0 0,-1 2 0 15,0 1 0-15,2 1 0 0,2 2 0 0,2-3-144 0,-1-3 144 16,1 2 0-16,-1-4 0 0,-1 2 0 0,1-1 0 0,0 1 0 15,-1 1 0-15,3 1 0 0,1-3 0 16,0 0 0-16,-1 1 0 0,-4 2 0 0,-3 1 0 16,3 1 0-16,-3 0 0 0,1 2 0 0,-2 2 0 0,5 0 0 15,0 1 0-15,2-2 0 0,-1-2 0 0,1 2 0 16,-2-2 0-16,-1 3 0 0,0 2 0 0,1-2 0 16,3 1 0-16,1-1 0 0,1-1 0 0,0-3 0 15,-4 0 0-15,-1 2 0 0,1-2 0 0,1 3 0 16,-1-1 0-16,2 1 0 0,0 0 0 0,1-3 0 15,0 0 0-15,-2 2 0 0,1 1 0 0,-1-1 0 16,-2-2 0-16,3 1 0 0,2-1 0 0,1 1 0 16,4 2 0-16,-4-1 0 0,-4-1 0 0,0 1 0 0,0-2 0 15,1 1 0-15,1 1 0 0,0 0 0 0,0 2 0 0,0-3 0 16,-4-4 0-16,0 1 0 0,-2 0 0 0,-1 1 0 16,1 0 0-16,1-1 0 0,1 3 0 0,-1-1 0 15,2 1 0-15,-3-2 0 0,-4 0 0 0,1-2 0 16,0-4 0-16,2 3 0 0,-4-3 0 0,3 1 0 15,-1 1 0-15,0 2 0 0,0-1 0 0,-1-2 0 16,-4 0 0-16,-1 0 0 0,-3-3 0 0,0 5 0 16,0 2 0-16,-1 0 0 0,0-4 0 0,0 1 0 15,0 1 0-15,0 0 0 0,-1 0 0 0,-2 0 0 16,-1 0 0-16,-1 0 128 0,-3-3-128 0,2 1 0 16,2-2 0-16,-1 0 0 0,-1 3 0 0,0-1 0 15,1 2 0-15,0 1 0 0,1 2 0 0,0-2 0 0,1 1 0 16,-3 1 0-16,1 1 0 0,-1 0 0 0,-2 1 0 15,-1 0 0-15,-1-1 0 0,1 2 0 0,1-2 0 16,-1 2 0-16,0-1 0 0,3 0 0 0,3 2 0 16,-2 1 0-16,-1 0 0 0,1-2 0 0,2-1 0 0,-1-1 0 15,-1 1 0-15,0-2 0 0,-1-4 0 0,0 4 0 16,1 2 0-16,3 1 0 0,-3-2 0 0,2 2 0 16,2 3 0-16,-2-4 0 0,-1 0 0 0,0 1 0 15,0-1 0-15,-2 2 0 0,-4-1 0 0,-2 3 0 16,-2-2 0-16,2-1 0 0,-1 4 0 0,1 2 0 15,0-3 0-15,-1 3 0 0,-1 0 0 0,2-1 0 16,3 4 0-16,-1-2 0 0,-1 2 0 0,-1 2 0 16,-2-4 0-16,3 4 0 0,-3-4 0 0,-2 3 0 15,-2-1 0-15,2-1 0 0,-3 3 0 0,-2 1 0 16,0-1 0-16,-1 1 0 0,0 0 0 0,1 3 0 16,-1-2 0-16,0 2 0 0,1 1 0 0,-2 0 0 0,0 0 0 0,0 1 0 15,1 1 0-15,-1-1 0 0,-1 2 0 0,1-1 0 16,-1-1 0-16,0 1 0 0,-3-1 0 0,0 0 0 15,-1 2 0-15,0-2 0 0,0 2 0 0,0-2 0 16,0-1 0-16,-1 0 0 0,0 1 0 0,-2 0 0 16,-1 1 0-16,0 0 0 0,-10-2 0 0,12 4 0 15,-2 2 0-15,0-2 0 0,-2 1 0 0,1 2 0 16,0-4 0-16,-2 2 0 0,1 4 0 0,-3 0 0 16,2 0 0-16,0 0 0 15,-3 3-1120-15,-1-2-192 0,-3 1-32 0</inkml:trace>
  <inkml:trace contextRef="#ctx0" brushRef="#br2" timeOffset="118213.62">28027 16427 10367 0,'0'0'448'0,"0"-9"112"0,0 0-560 0,0 0 0 15,-1-5 0-15,-1 0 0 0,4 4 992 0,-2-3 96 16,0 0 0-16,1 3 16 0,0-4-288 0,1 2-64 15,-1 1-16-15,0 0 0 0,-1 0 32 0,1 0 16 16,-1 1 0-16,0 3 0 0,0 7 208 0,2-11 32 16,-1 5 16-16,-1 6 0 0,0 0-48 0,0 0-16 15,0 0 0-15,0 0 0 0,0 0-448 0,0 11-80 16,0 1-32-16,-1 3 0 0,-1 3 16 0,1 4 0 16,0 6 0-16,0-2 0 0,-3 5 96 0,-1 3 32 15,-3 2 0-15,-1 2 0 0,-1 8-48 0,-1-2-16 16,-1 4 0-16,1-1 0 0,-3 3-208 0,0 0-32 15,0 0-16-15,0-3 0 0,1-1-240 0,3-4 176 16,-2-1-176-16,2-6 160 0,1-4-160 0,2 1 128 16,-1-3-128-16,2-4 128 0,2 1-128 0,-1-3 0 0,0-6 0 0,0-1 128 15,1-5-128-15,4-1-144 0,0-10 144 0,0 0-208 32,0 0-1456-32,14-5-272 0,0-8-64 0,2-4-11552 0</inkml:trace>
  <inkml:trace contextRef="#ctx0" brushRef="#br2" timeOffset="118626.3">28477 16283 18431 0,'0'0'1632'0,"1"-10"-1312"0,-1-3-320 0,2 4 0 0,-2 9 928 0,2-11 112 16,-2 11 32-16,0 0 0 0,3-9-368 0,-3 9-64 15,0 0 0-15,0 0-16 0,0 0-48 0,-7 9-16 16,1 0 0-16,-2 5 0 0,-2 6-192 0,0 7-48 16,-1-2 0-16,-3 7 0 0,-2 4 208 0,0 2 48 15,-2 2 0-15,0 5 0 0,-1 6-48 0,0 0 0 16,-4-1 0-16,4 1 0 0,-1-1-288 0,3 1-64 16,5 2-16-16,3-5 0 0,4-6-160 0,3-4 0 15,5-3 0-15,3-4 0 0,4-3 0 0,2-2 128 16,3-7-128-16,4-3 0 0,0-3 224 0,1-3-32 15,0-2-16-15,-1-2 0 0,-3-7 240 0,3-4 48 0,-1 0 16 16,-3 0 0-16,-1-7-32 0,-1 1 0 16,-2-4 0-16,-3-1 0 0,-3 0-192 0,-4-1-64 0,-1 1 0 0,-2-1 0 15,-6 1 64-15,-1 1 16 0,-2 2 0 0,-3 0 0 16,-4 2 64-16,-1 3 16 0,-1 2 0 16,-2 2 0-16,-2 4-352 0,-1 4 0 0,0 0 0 15,2 1 128-15,2 5-320 0,3-4-48 0,4-1-16 0,4 2 0 31,2-2-2144-31,8-5-432 0,0 0-96 0</inkml:trace>
  <inkml:trace contextRef="#ctx0" brushRef="#br2" timeOffset="119232.69">29021 15988 13823 0,'0'0'1216'0,"0"0"-960"0,-1-10-256 0,1 10 0 16,-1-8 1472-16,1 8 240 0,0 0 48 0,0 0 16 15,0 0-672-15,0 0-128 0,0 0-16 0,-9 2-16 16,0 4-464-16,0 5-96 0,0 5 0 0,-1 4-16 16,0 4 32-16,1 5 16 0,-4 3 0 0,2 3 0 15,-1 1 224-15,-1 4 32 0,-1-1 16 0,0 12 0 0,2 0-240 16,-4 2-64-16,0 2 0 0,-1 1 0 15,0 0-240-15,-1-2-144 0,-1-1 160 0,2-3-160 0,2-1 160 16,1-6-160-16,1-1 160 0,3-1-160 0,2-5 240 0,3-4-48 16,3-1-16-16,2-2 0 0,2-5-176 0,3 1 0 15,-1-2 144-15,5-4-144 0,1-1 0 0,2-4 0 16,0-2-160-16,4-2-9184 16,2 0-1824-16</inkml:trace>
  <inkml:trace contextRef="#ctx0" brushRef="#br2" timeOffset="119585.05">28984 16475 26255 0,'0'0'1152'0,"-2"-6"256"0,2 6-1120 0,0 0-288 0,3-11 0 0,4 5 0 16,-1-2 656-16,4 3 80 0,2 2 16 0,3-1 0 16,3-1-496-16,0 2-112 0,-3 1-16 0,0 0 0 15,0 4-128-15,-1 1 0 0,2 4 144 0,-4-1-144 16,-2 6 0-16,-2-1 0 0,-3 4 0 0,-4 3 0 16,-3 0 0-16,-3 5 0 0,-2 5 0 0,-4 1 0 15,0-4 0-15,-1 3 0 0,-1-2 0 0,1 2 0 16,0-4 192-16,2 1-16 0,0-2-16 0,2-3 0 15,1 0 224-15,3-3 32 0,3-1 16 0,3-4 0 0,2 0-112 0,1-1 0 16,3-3-16-16,3 1 0 0,3-4 0 0,3-3 0 16,2 1 0-16,1-3 0 0,0-3-144 0,2 1-32 15,1-6 0-15,-2 1 0 16,2-1-1376-16,0-4-288 0,-2 1-48 0,-1 0-12096 16</inkml:trace>
  <inkml:trace contextRef="#ctx0" brushRef="#br2" timeOffset="119933.15">29401 15881 23263 0,'0'0'1024'0,"0"0"224"0,0 0-992 0,12-1-256 0,-1 1 0 0,2 1 0 16,-3 1 704-16,3 3 112 0,-1 2 16 0,2 2 0 16,0 4-384-16,0 2-64 0,1 4 0 0,3 2-16 15,0 0-64-15,0 7-16 0,-2 3 0 0,1 4 0 16,-2 5 160-16,2 2 16 0,-5 6 16 0,0 0 0 16,-3 8-32-16,-5 3 0 0,-4-1 0 0,-3 3 0 15,-5 1-176-15,-2-1-32 0,-5 4-16 0,-3-5 0 16,-2 1-96-16,-2-5-128 0,-1-4 176 0,0-7-176 15,-2-2 192-15,-3-4-64 0,-2-2 0 0,-1-1-128 16,1-6 160-16,0-4-160 0,0-1 128 0,3-5-128 16,2-6 0-16,4-1-144 0,5-3 0 0,3-6-9776 15,2-5-1936-15</inkml:trace>
  <inkml:trace contextRef="#ctx0" brushRef="#br2" timeOffset="120339.07">30182 15785 10127 0,'2'-9'896'0,"2"-1"-704"0,0 0-192 0,0-3 0 16,-2 3 1456-16,1-2 256 0,-1 3 48 0,-2 9 16 15,0 0-368-15,0 0-80 0,-1-9-16 0,1 9 0 16,0 0-352-16,0 0-80 0,-9 4-16 0,-1 6 0 16,0-2-304-16,-2 6-64 0,1 4-16 0,-3 5 0 15,-1 3 288-15,-2 4 48 0,2 5 16 0,-2 7 0 16,-1 3-112-16,2 7-16 0,1 1 0 0,1 6 0 15,-4 3-320-15,3-1-64 0,1 2 0 0,1-3-16 16,4 0-112-16,0 2 0 0,2-2-16 0,-1-4 0 16,2-8-48-16,2-1-128 0,0-6 192 0,0-3-64 0,-1-5-128 15,2-1 0-15,3-5 144 0,3 1-144 0,1-7 0 0,-2-1-192 16,5-4 32-16,2-4 0 16,2-5-2528-16,3-3-512 0</inkml:trace>
  <inkml:trace contextRef="#ctx0" brushRef="#br2" timeOffset="120983.16">30250 16061 21183 0,'0'0'1888'0,"0"0"-1504"0,0 0-384 0,0 0 0 16,-7-4 320-16,7 4-16 0,0 0 0 0,0 0 0 0,0 0 288 0,0 0 64 15,0 0 16-15,12-5 0 0,2 1 64 0,2-1 16 16,-1 0 0-16,4-2 0 16,1 1-256-16,-1-3-48 0,-1 0-16 0,1 4 0 0,-1-5-160 0,-3 4-16 15,-3-2-16-15,-3 3 0 0,-9 5-240 0,0 0 128 16,0 0-128-16,0 0 0 0,0 0 160 0,0 0-160 15,0 0 160-15,-13 6-160 0,0 3 144 0,-5 0-144 16,-2 3 128-16,-3 3-128 0,-1-1 256 0,1 1-48 16,0 2 0-16,2 0 0 0,-2 0-16 0,1-1-16 15,2 0 0-15,3 0 0 0,3 1-48 0,2 0-128 16,-1-3 192-16,4-1-64 0,4 0 16 0,1 1 0 0,7-1 0 16,3-3 0-16,3 2-144 0,5 2 128 0,5 3-128 15,4-2 128-15,2 2 0 0,3 1 0 0,0-1 0 0,0 2 0 16,3-1-128-16,-3 3 0 0,-7-1 0 0,-2-1 0 15,-1 0 0-15,-4 0 0 0,-4-1 0 0,-3 0 0 16,-5 1 0-16,-1-2 0 0,-1 1 0 0,-5 0 128 16,-4 0 16-16,-2-2 0 0,-4-2 0 0,-3-2 0 15,-4-1 48-15,-2 1 0 0,0-5 0 0,-1 1 0 16,-1-2-192-16,2-3 128 0,0 1-128 0,3-4 128 16,2-3-416-16,3-1-96 0,3-6 0 0,4 1-14816 15</inkml:trace>
  <inkml:trace contextRef="#ctx0" brushRef="#br2" timeOffset="121200.5">30840 16222 21183 0,'0'0'1888'0,"-8"13"-1504"16,0-4-384-16,-1 5 0 0,2 2 2032 0,1 3 336 15,-3 2 64-15,3 0 0 0,-3 5-1296 0,0-2-272 16,0 4-48-16,0-4-16 0,1 1-464 0,1 1-80 16,-1-2-32-16,1 1 0 0,0-2-224 0,2-1 0 15,0-1 0-15,0 1 0 16,0-4-2064-16,1-3-304 0,0-1-64 0,2-3-10032 0</inkml:trace>
  <inkml:trace contextRef="#ctx0" brushRef="#br2" timeOffset="121377.39">30536 16428 18431 0,'0'0'1632'0,"0"0"-1312"0,0 0-320 0,0 0 0 15,14 0 1856-15,1 3 288 0,3-2 64 0,4 1 16 16,5-3-1136-16,2 1-240 0,1 0-32 0,3 0-16 16,3 0-464-16,-3 1-80 0,0-1-32 0,-1 0-9056 15,-2 0-1792-15</inkml:trace>
  <inkml:trace contextRef="#ctx0" brushRef="#br2" timeOffset="121794.18">31155 15880 21183 0,'0'0'944'0,"0"0"192"0,0 0-912 0,0 0-224 15,3 15 0-15,-2 3 0 0,-1 4 1232 0,0-1 208 16,-1 6 32-16,0-3 16 0,-2 3-464 0,-1 1-80 16,-1 1-32-16,-1-1 0 0,-2 1-112 0,3-2-32 15,0 2 0-15,1-6 0 0,4-3-368 0,0-3-80 16,1-2 0-16,3-2-16 0,1-4-304 0,3 0 160 16,2-7-160-16,2-2 128 0,-1-1 16 0,3-4 0 15,1-6 0-15,3-1 0 0,1 1 48 0,1-5 16 16,1-1 0-16,-2-1 0 0,-1 0-208 0,-1 0 176 0,0 2-176 15,-2-3 160-15,-2-2-160 0,0 2 0 0,-2 0 0 0,-1 4 0 16,-2 1 0-16,-2 5 0 0,-1 3 0 0,-5 6 0 16,0 0 0-16,0 0 0 0,0 0 0 0,0 14 0 15,-2 3 0-15,-2 5 0 0,-2 5 0 0,-1 2 128 16,2 4-128-16,-6 4 128 0,-5 2-128 0,1 7 128 16,-1 4 128-16,-2-1 0 0,-2 3 16 0,-1 0 0 15,1 2-64-15,1-1-16 0,2-3 0 0,1-2 0 16,0-7-64-16,4-2-128 0,2-2 176 0,2-5-176 15,3-3 0-15,1-5 0 0,0-1-240 0,3-5 80 16,1-4-1424 0,3-5-272-16,-3-9-64 0,11-4-12736 0</inkml:trace>
  <inkml:trace contextRef="#ctx0" brushRef="#br2" timeOffset="122138.32">32149 16026 26607 0,'0'0'1168'0,"0"0"256"0,-5-5-1136 0,5 5-288 0,0 0 0 15,0 0 0-15,-10 7 640 0,-1 7 80 16,-2 1 16-16,-2 5 0 0,-1 4-384 0,0 8-80 0,-1 1-16 0,-4 5 0 15,-2 0 240-15,0 4 32 0,1 5 16 0,-2 5 0 16,1 3 0-16,2 2 0 0,-2 1 0 0,4 1 0 16,-2-2-224-16,4-1-64 0,1-5 0 0,5 0 0 15,1-6-128-15,1-3-128 0,3-6 144 0,2-5-144 16,0-3 144-16,1-5-144 0,5-4 128 0,-2-19-128 16,1 20 0-16,-1-20 0 0,0 0 128 0,0 0-128 15,14 15-128-15,0-7-64 0,-1-7-16 0,2-5 0 31,-1-6-2096-31,1-2-432 0,5-11-80 0,-2 0 0 0</inkml:trace>
  <inkml:trace contextRef="#ctx0" brushRef="#br2" timeOffset="122303.45">31685 16617 15663 0,'0'0'1392'0,"0"0"-1120"15,0 0-272-15,0 0 0 0,10-5 3520 0,4 0 656 16,2 3 128-16,3-2 32 0,1-1-2960 0,4-3-592 15,3 2-112-15,3-1-32 0,2-3-464 0,0 4-176 16,-1-4 0-16,-2 1 144 16,0-3-2384-16</inkml:trace>
  <inkml:trace contextRef="#ctx0" brushRef="#br2" timeOffset="122678.16">32227 15798 17503 0,'0'0'1552'0,"-7"-6"-1232"0,7 6-320 0,-2-8 0 15,2 8 2832-15,0 0 512 0,0 0 112 0,8-7 0 16,-1 3-2368-16,3 1-496 0,2-1-80 0,-5 2-32 15,2 2-192-15,1 0-32 0,2 0-16 0,-1 2 0 16,1 2-80-16,-1 1-16 0,1-2 0 0,7 10 0 16,-5-1-144-16,-4 2 0 0,-5 0 0 0,-4 3 128 15,-2 2-128-15,-4 3 0 0,-3 3 0 0,-1 0 0 0,-2 3 160 16,-1-3 0-16,1 2 0 0,1-3 0 0,0-4 288 16,6-8 64-16,0-3 16 0,2 2 0 0,0-3 112 15,2 2 32-15,2-4 0 0,3 3 0 0,4-4-336 16,-1 0-64-16,5-1-16 0,4 0 0 0,2-4-128 0,19-4-128 15,-3-1 144-15,1-1-144 16,0-5-1216-16,-5 2-320 0,-4-3-80 0</inkml:trace>
  <inkml:trace contextRef="#ctx0" brushRef="#br2" timeOffset="123067.9">32477 15307 16575 0,'0'0'1472'15,"0"0"-1168"-15,0 0-304 0,0 0 0 0,0 0 1200 0,0 0 176 0,4 9 32 0,0 3 16 16,1 0-304-16,1 1-64 0,1 3-16 0,2 5 0 16,-1 4-16-16,5 4-16 0,2 11 0 0,2 3 0 15,1 9-32-15,0 4 0 0,2 1 0 0,3 7 0 16,1 3-64-16,4 14-16 0,4 18 0 0,-16-46 0 0,2 5-80 16,0 11-32-16,-6 8 0 0,0 8 0 0,-4 2-160 0,-5-5-48 15,-5-2 0-15,-5-1 0 0,-1 5-96 16,-8-5-32-16,0 0 0 0,-3-5 0 0,-4-6-128 0,-23 49-48 15,2-29 0-15,-1-16 0 0,1-7-144 0,-3-9-128 16,-3-1 144-16,22-30-144 0,-4 3 0 0,-2 1-256 16,-2-3 16-16,1-1 16 15,-1 2-1824-15,-2-4-384 0,-4-3-64 0,-37 13 0 0</inkml:trace>
  <inkml:trace contextRef="#ctx0" brushRef="#br2" timeOffset="125119.18">25386 19368 11967 0,'-14'2'1072'0,"6"0"-864"0,-1-2-208 0,1 0 0 0,8 0 2192 0,-7 0 400 16,7 0 80-16,0 0 16 0,-9 0-1168 0,9 0-240 15,0 0-32-15,0 0-16 0,0 0-544 0,0 0-112 16,0 0-32-16,0 0 0 0,0 0-208 0,0 0-32 16,0 0-16-16,11 2 0 0,2 1 224 0,2-2 64 15,4-1 0-15,7 0 0 0,6 0 320 0,7-1 80 16,9 1 16-16,7 0 0 0,7 0-224 0,1-1-32 15,-1-3-16-15,8 1 0 0,6 2-176 0,8 1-32 16,5 0-16-16,-1 0 0 0,-6-3 80 0,5 1 32 0,2-2 0 16,3 2 0-16,3-1-160 0,-4 0-16 15,-8 1-16-15,-5-1 0 0,-1-2-272 0,-5 4-144 0,-3 1 160 0,-8 1-160 16,-8-1-208-16,-7 0-144 0,-8-2-32 0,-7 0 0 31,-8 2-1424-31,-7 2-304 0,-5 0-48 0,-11-2-16 16,0 0-1376-16,0 0-288 0</inkml:trace>
  <inkml:trace contextRef="#ctx0" brushRef="#br2" timeOffset="125353.11">25847 19923 32255 0,'0'0'2864'0,"0"0"-2288"0,0 0-576 0,0 0 0 15,11-3 1408-15,7-4 160 0,4 1 32 0,12 0 16 0,7-5-1056 0,10 2-224 16,6-3-32-16,5-2-16 0,4-1 64 0,0-2 16 16,-1-1 0-16,3 4 0 0,3 2-48 0,3-1-16 15,-1 3 0-15,-3-2 0 0,-6-1-304 0,-5 5 0 16,-3-4 128-16,-3 6-128 16,-4-2-448-16,-3 1-160 0,-3 1-32 0,-1-1 0 15,-4 2-2608-15,-2 0-528 0</inkml:trace>
  <inkml:trace contextRef="#ctx0" brushRef="#br2" timeOffset="125703.25">26961 18388 33167 0,'-14'-4'2944'0,"14"4"-2352"0,-8-1-464 0,8 1-128 15,-10 0 480-15,2 4 80 0,3 6 16 0,-4 4 0 16,-2 7-208-16,2 6-48 0,-3 9 0 0,-3 6 0 16,-3 5 0-16,-1 7-16 0,-2 6 0 0,-5 7 0 15,-2 7 320-15,-1 11 64 0,-5 8 16 0,-2 9 0 16,1 1-160-16,-2 4-32 0,1 4 0 0,0-3 0 15,1 0-128-15,3-2-48 0,3-6 0 0,1-7 0 0,2-5 48 16,4-11 0-16,1-7 0 0,3-6 0 0,3-7 16 0,3-7 16 16,1-6 0-16,5-4 0 0,2-6-416 0,5-5 0 15,5-6 0-15,4-5 0 16,1-3-944-16,3-12-272 0,6-5-48 0</inkml:trace>
  <inkml:trace contextRef="#ctx0" brushRef="#br2" timeOffset="126171.15">29091 18462 27647 0,'-14'-21'2448'0,"9"12"-1952"0,-1-2-496 0,-1 6 0 0,0 0 1360 0,-4 5 176 0,2 4 48 0,-4 3 0 16,-5 10-752-16,-4 4-128 0,-3 11-48 0,-8 4 0 16,-4 4-400-16,-5 7-64 0,-3 6-32 0,0 3 0 15,-1 3 288-15,1 10 64 0,1 8 16 0,2 5 0 16,5 5-192-16,4-5-32 0,5 0-16 0,3 0 0 15,2-3-288-15,7-8 0 0,6-4 128 0,8-10-128 16,6-5 224-16,8-11-16 0,6-5 0 0,6-7 0 0,4-7 320 16,10-5 64-16,6-5 16 0,9-10 0 0,4-3 96 0,4-10 0 15,3-6 16-15,-2-4 0 0,-1-13-160 0,-1-1-48 16,-1-5 0-16,0-7 0 0,-2-3 112 0,-2-4 16 16,-1-2 0-16,-5-3 0 0,-7-10 16 0,-7-5 16 15,-4-10 0-15,-7 2 0 0,-6-5-304 0,-6 10-64 16,-4 8-16-16,-8 9 0 0,-4 8-288 0,-6 9 0 15,-5 7 128-15,-4 7-128 0,-4 8 0 0,-13 4-272 16,-8 8 48-16,-7 3 16 16,-2 5-2032-16,-2 3-384 0,-1 7-96 0,0 0-17584 0</inkml:trace>
  <inkml:trace contextRef="#ctx0" brushRef="#br2" timeOffset="128554.46">26437 20851 26543 0,'0'0'1168'0,"0"0"256"0,0 0-1136 0,0 0-288 16,0 0 0-16,0 0 0 0,0 0 768 0,0 0 112 15,15-5 16-15,5-5 0 0,5-3-192 0,6 2-48 16,6-3 0-16,6-3 0 0,7 1-192 0,2-1-32 16,4 1-16-16,-1 1 0 0,-3 2-256 0,1-1-160 15,2 1 192-15,0 4-192 0,-2-2 144 0,2 7-144 16,-3 0 0-16,-1-1 144 0,-7 4-320 0,-6 1-64 0,-7 1-16 0,-5 4 0 31,-7-2-2896-31,-19-3-592 0</inkml:trace>
  <inkml:trace contextRef="#ctx0" brushRef="#br2" timeOffset="128692.86">26940 21025 20271 0,'-26'14'896'0,"8"-5"192"0,0-1-880 0,4 0-208 0,1-3 0 0,4 0 0 16,9-5 2576-16,0 0 480 0,0 0 80 0,5 11 32 15,3-7-2096-15,6 0-432 0,4 0-64 0,5-4-32 16,2-4-128-16,6 1-32 0,3 1 0 0,8-1 0 16,4 2-192-16,3-2-64 0,5 1 0 0,-1-2 0 15,0 1-1072-15,-4 1-208 0,-5-1-64 0</inkml:trace>
  <inkml:trace contextRef="#ctx0" brushRef="#br2" timeOffset="129004.17">27057 20429 34095 0,'0'0'3024'15,"0"0"-2416"-15,13-4-480 0,3 2-128 0,6 2 224 0,9-1 32 16,7-1 0-16,6 1 0 0,4-1-32 0,5 2 0 0,-1-3 0 0,6 3 0 15,6 4-48-15,2 1-16 0,1 4 0 0,-1 4 0 16,-2 2-160-16,-6 5 0 0,-4 3 0 0,-7 4 0 16,-5-2 0-16,-4 4 0 0,-3 2 0 0,-4-2-176 15,-7 3 176-15,-5 2 0 0,-4 1-144 0,-4-1 144 16,-6-2 0-16,-7-2 0 0,-3 1 160 0,-7-1-160 16,-6-6 240-16,-4 3-64 0,-2-3-16 0,7-9 0 15,-5 1 32-15,-4-2 0 0,-1 1 0 0,0 0 0 16,-1-1-368-16,-2-4-64 0,0-1-16 0</inkml:trace>
  <inkml:trace contextRef="#ctx0" brushRef="#br2" timeOffset="129571.88">28963 21272 21183 0,'0'0'944'0,"-7"9"192"16,7-9-912-16,0 0-224 0,-2 8 0 0,2-8 0 0,0 0 1776 0,0 0 304 0,0 0 64 0,10 3 16 15,1-6-1024-15,5-5-208 0,1-5-32 0,5-5-16 16,2-3-208-16,3-3-32 0,3-7-16 0,-12 13 0 16,4-2-208-16,2-5-32 0,1-1-16 0,3-2 0 15,1-2 32-15,2-5 16 0,-1-1 0 0,25-36 0 16,-9 6-112-16,-11 3-32 0,-5 2 0 0,-6 0 0 15,-3-5-144-15,-3 1-128 0,-2 0 192 0,-5 1-192 16,-1 5 144-16,-1 3-144 0,-3 6 0 0,-3 9 144 16,-1 5 16-16,0 6 0 0,-5 2 0 0,-1 9 0 15,-1 3 16-15,-1 6 0 0,0 1 0 0,-5 7 0 16,0 5-176-16,-2 7 0 0,-1 2 0 0,-3 8 0 16,-4 4-192-16,-4 9 192 0,-3 4-192 0,-5 4 192 0,-3 3-144 15,-2 3 144-15,-1 5 0 0,0 9 0 16,4 2 0-16,1 4 0 0,2-5 0 0,6 3 0 15,7-1 0-15,5-6 0 0,4-1 192 0,5-2-48 0,5-3 160 0,3-23 16 16,0 1 16-16,4 1 0 0,3 1-336 0,4 0 128 16,2-5-128-16,5-1 0 15,3-3-384-15,27 11-160 0,-2-11-32 0</inkml:trace>
  <inkml:trace contextRef="#ctx0" brushRef="#br2" timeOffset="129841.24">30260 21188 25791 0,'0'0'2304'15,"-3"8"-1856"-15,3-8-448 0,-3 11 0 0,3-11 2512 0,-3 10 416 0,3-10 80 0,-1 11 0 16,1-11-1728-16,0 0-336 0,0 0-80 0,0 0-16 16,0 0-208-16,0 0-32 0,0 0-16 0,0 0 0 15,0 0-272-15,10-4-64 0,-1-5-16 0,0 0 0 16,0-5-240-16,-1 1-240 0,-1-1 48 0,1 2 16 16,-2-4-2416-16,-2 7-480 0,0 2-112 0</inkml:trace>
  <inkml:trace contextRef="#ctx0" brushRef="#br2" timeOffset="130174.62">31042 20548 27647 0,'0'0'1216'0,"0"0"256"0,0 0-1168 0,1 12-304 15,2 2 0-15,-2 4 0 0,-2 1 1600 0,1 4 256 16,2 0 48-16,0 5 16 0,-1 0-1168 0,-1 4-240 0,-1 2-32 0,-2 3-16 16,-1 0 32-16,1 2 0 0,-1 0 0 0,3-14 0 15,-2 1-112-15,2 5-32 0,-1 2 0 0,4 0 0 16,0-1-176-16,1-1-48 0,1 1 0 0,4 22 0 15,3-13-128-15,0-9 0 0,3-6 0 0,3-6 0 16,-1-9-128-16,3 0-128 0,3-8 0 0,2-1-16 31,0-5-2032-31,2-7-384 0,0-4-96 0</inkml:trace>
  <inkml:trace contextRef="#ctx0" brushRef="#br2" timeOffset="130376.59">31201 19655 43311 0,'-38'-10'1920'0,"18"6"384"0,0 2-1840 0,5 2-464 16,6 1 0-16,9-1 0 0,0 0 1280 0,-6 10 176 16,6-10 16-16,1 9 16 0,-1-9-1264 0,9 8-224 15,5-3 0-15,4-5-192 16,4 0-1856-16,5-5-384 0,0-6-80 0,10 4-1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6:20:51.074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163 4485 6447 0,'-18'4'576'16,"5"-3"-576"-16,1-1 0 0,-1 1 0 16,0 1 2352-16,0-1 352 0,2-1 80 0,1 0 16 0,2 1-1152 0,3-1-240 15,5 0-32-15,0 0-16 0,0 0-368 0,0 0-80 16,0 0-16-16,6-2 0 0,6-1-64 0,12-3-32 16,7 1 0-16,7 1 0 0,9-3-32 0,-8 2 0 15,7-2 0-15,7-3 0 0,4 1-288 0,7-3-64 16,2 5-16-16,5-5 0 0,4 1 32 0,2 1 0 15,-2-3 0-15,-3 4 0 0,-3-2 16 0,-3 2 16 16,-1 1 0-16,-2 2 0 0,-1-2-144 0,-2 3-16 16,-4 0-16-16,-4-3 0 0,-2 3-160 0,-3 3-128 15,-4-2 144-15,-1 0-144 0,-6 0 0 0,-3 3-128 16,0 1-16-16,-3-1 0 16,-3-1-1776-16,-2 0-368 0,-4-5-64 0,-1 1-11168 0</inkml:trace>
  <inkml:trace contextRef="#ctx0" brushRef="#br0" timeOffset="317.9">18007 3801 20847 0,'15'0'448'0,"4"0"112"0,6 0 16 0,6 0 0 0,10 0-448 0,6 0-128 0,10 1 0 0,6-1 0 15,5-2 1024-15,2 2 192 0,1 1 48 0,9 4 0 16,1 4-384-16,-2 1-80 0,3 0-16 0,0 6 0 0,-2 0-416 0,-1 3-96 16,-4 4-16-16,-8 8 0 0,-7 2-80 0,-8 4-32 15,-9 1 0-15,-8 2 0 0,-10 4 128 0,-4-2 32 16,-9-2 0-16,-5 5 0 0,-9-2 400 0,-5 3 96 16,-9-6 16-16,-8 5 0 0,-9-1 32 0,0-3 16 15,1-3 0-15,-3-1 0 0,-6-3-208 0,-2-1-32 16,-3 0-16-16,2-1 0 0,-2-5-352 0,0 2-64 15,-1-6 0-15,0 1-16 16,1-5-752-16,3-1-128 0,6-4-48 0,4-3-10528 16,7 0-2112-16</inkml:trace>
  <inkml:trace contextRef="#ctx0" brushRef="#br0" timeOffset="1722.22">21293 3533 2751 0,'0'0'256'0,"0"0"-256"16,0 0 0-16,0 0 0 0,0 0 1520 0,0 0 256 15,0 0 48-15,0 0 16 0,0 0-816 0,0 0-144 16,1-5-48-16,0-4 0 0,-1 1 240 0,-1 2 32 16,0-3 16-16,-2 4 0 0,-1-1-160 0,0 1-16 15,-1 1-16-15,0 0 0 0,-2-1-224 0,2 2-64 16,-4 2 0-16,-5 0 0 0,0 0-128 0,0 2-48 15,-3 1 0-15,4 1 0 0,-2 2-64 0,-4-1-16 16,-2 2 0-16,-15 8 0 0,-2 4 128 0,11-3 32 16,-3 2 0-16,-3 2 0 0,0 1-16 0,-3 5 0 15,0 3 0-15,1 4 0 0,-3 3-32 0,6 4-16 16,0 0 0-16,-11 26 0 0,9-6-176 0,13-19-48 16,6 6 0-16,1-1 0 0,5 0 32 0,4 0 0 0,2-1 0 0,5-4 0 15,2-2 96-15,3-1 32 0,1-3 0 0,4-2 0 16,5 0-96-16,3-6-32 0,3 1 0 0,3-5 0 15,5-2-96-15,2-2 0 0,4-2-16 0,1 1 0 16,3-3-176-16,-1-3 192 0,1 2-192 0,1-2 192 16,2-3-192-16,-2 1 0 0,0-4 0 0,-3-1 128 15,-2 0-560-15,-5-1-112 0,-4-3-32 0,-6-3-9824 16,-4-1-1968-16</inkml:trace>
  <inkml:trace contextRef="#ctx0" brushRef="#br0" timeOffset="2753.57">21687 4250 20207 0,'0'0'896'0,"0"0"192"0,0 0-880 0,0 0-208 0,0 0 0 0,0 9 0 0,-5-4 1024 0,1 5 176 16,-3 0 16-16,0 4 16 0,-2 1-96 0,0 3-32 16,-1 3 0-16,-4 13 0 0,1-5-400 0,7-7-64 15,-1-1-32-15,4 2 0 0,0 4-304 0,3-2-64 16,3 2-16-16,3-3 0 0,3-5-64 0,1-1-16 16,3-1 0-16,1-3 0 0,1-6 160 0,3 1 16 15,2-5 16-15,0 0 0 0,1-3-128 0,-1-2-16 16,-1-3-16-16,-1 0 0 0,-3-3 16 0,-2 0 16 0,-3-4 0 0,-2 2 0 15,-4-4-16-15,-3 2 0 16,-2 1 0-16,-3-4 0 0,-4 0 32 0,-2 1 0 16,-3-4 0-16,-2 2 0 0,-3 0-96 0,0 0-128 0,-1 2 176 0,3 4-176 15,1-1 0-15,1 4 0 16,2 3 0-16,3-1 0 0,2-1 0 0,3 1 0 0,4 4-128 0,1-3 128 16,3-6-384-16,5 0 32 15,1-3 0-15,6-2 0 0,5-1 32 0,3-3 16 0,4-3 0 0,4-1 0 16,5-1-80-16,2-5 0 0,4 0-16 0,-1-5 0 15,3-2 144-15,-1-2 16 0,-1-3 16 0,-1-4 0 16,0 1 224-16,-1-3 0 0,-3 0 0 0,-4-2 0 16,-4-3 0-16,-5-2 208 0,-6-2-64 0,-1-2-16 15,-3-4 128-15,-5 2 0 0,-3 2 16 0,-4 6 0 16,0 9-32-16,0 7-16 0,-1 3 0 0,-1 9 0 16,-2 5 48-16,-1 7 16 0,2 11 0 0,-11 4 0 0,-1 4-288 0,0 8 0 15,1 5 0-15,-2 6 0 0,0 6 0 0,-1 9 0 16,-1 4 0-16,0 6 0 0,-5 20 0 0,0 5 0 15,1 4 0-15,2-4 0 0,0 2 0 0,3-5 0 16,4-7 0-16,1-7 0 0,1-4 208 0,2-6-64 16,5-11-16-16,1-3 0 0,1-5 128 0,4-8 32 15,-1-4 0-15,2-3 0 0,1-8 64 0,2-2 16 16,2-5 0-16,3-8 0 0,-1-1-48 0,2-4 0 16,1-1 0-16,2-2 0 0,1-4-176 0,0-1-144 15,2-3 192-15,2 3-192 0,3 2 0 0,2 4 0 16,2 2 0-16,-4 2 0 0,-4 4 0 0,1 3 0 15,5 3 0-15,-2 4 0 0,-3 1 0 0,-1 8 0 16,-3 2 0-16,-3 5 0 0,0 0 0 0,-5 4-192 16,-3 2 192-16,-1 1-192 0,-2 4 192 0,-1-1 0 15,-2-4 144-15,0-4-144 0,-1 1 128 0,2-5-128 16,1-1 0-16,1-5 0 0,0 1 0 0,0 0 0 16,0-8 0-16,3-3 0 15,-1-4-2128-15,1-3-480 0</inkml:trace>
  <inkml:trace contextRef="#ctx0" brushRef="#br0" timeOffset="3670.51">23415 3346 14687 0,'-12'1'640'0,"12"-1"144"0,-12-2-624 0,5-2-160 16,-1 4 0-16,2 0 0 0,6 0 1264 0,0 0 208 16,0 0 64-16,0 0 0 0,0 0-416 0,6-5-80 15,4 0-16-15,5-3 0 0,6 2-256 0,5 1-64 16,7-4-16-16,6 1 0 0,3-4 16 0,2 3 16 15,1-2 0-15,21 5 0 0,-8 1-320 0,-21 9-64 16,0 1-16-16,-3 8 0 0,-3 1-320 0,-6 5 0 0,-5 5 0 0,-6 0 0 16,-6 8 0-16,-5 2 0 15,-11 3 0-15,-2 1-128 0,-8 0 128 0,0 0 0 16,-6-1 0-16,-1 0 0 0,-3-3 304 0,0-2-16 16,1-1 0-16,3-6 0 0,4 2 272 0,3-6 48 15,4 1 16-15,6-4 0 0,5-3-272 0,2 0-48 0,7-2-16 16,3-3 0-16,6 3-128 0,6-3-32 15,5 2 0-15,5 2 0 0,2-1-128 0,4 1 0 0,3 4 144 0,-2 3-144 16,-3-1 0-16,-5 2 0 0,-5-1 0 0,-7 2 128 16,-5 2 128-16,-6-2 16 0,-8 5 16 0,-8-2 0 15,-6 0 528-15,-9-1 96 0,-6 4 32 0,-7-5 0 16,-3 0-64-16,-7 2-16 0,-2-2 0 0,-3-1 0 16,-3-1-448-16,2-4-96 0,-6-4 0 0,2-2-16 15,0-5-304-15,-15-2 160 0,16-6-160 0,25-5 128 16,2-4-1088-16,-4-11-240 0,14-4-32 0,13 6-16 15,5-3-2176-15,6-7-432 0,15-35-96 0,7 11-16 0</inkml:trace>
  <inkml:trace contextRef="#ctx0" brushRef="#br0" timeOffset="4070.16">25196 3866 26655 0,'0'0'1184'0,"0"0"240"0,0 0-1136 0,0 0-288 0,0 0 0 0,10 4 0 16,2 1 1248-16,2 1 192 0,1-1 32 0,4-3 16 15,4-2-144-15,13-3-16 0,3-3-16 0,-6 1 0 16,8 0-544-16,8-3-128 0,9 0 0 0,1-2-16 0,2-1-272 0,0-5-48 15,-1 0-16-15,-3-1 0 0,-2 1-288 0,-4 1 0 16,-2 2 0-16,-5-1 0 16,-6 0-1664-16,-4 1-352 0,-5 0-64 0,-3 0-13600 15</inkml:trace>
  <inkml:trace contextRef="#ctx0" brushRef="#br0" timeOffset="4555.38">26507 3307 18431 0,'-18'-3'816'0,"8"3"160"0,1 0-784 0,9 0-192 0,0 0 0 0,0 0 0 16,0 0 1456-16,0 0 240 0,8-2 48 0,7-2 16 16,4 0-912-16,-3 1-176 0,6 0-32 0,20-1-16 15,5 0-64-15,-13 3-16 0,6-2 0 0,2 2 0 16,2 0-160-16,-1 2-16 0,4 1-16 0,-2 5 0 16,-3 6-352-16,-5 4 128 0,-4 2-128 0,-5 8 0 15,-7 4 0-15,-5 4 0 0,-6 5 0 0,-6 4-128 16,-7 2 128-16,-6 5 0 0,-5 0 0 0,-5 2 0 0,-5 0 144 0,-3 2 64 15,-3-2 16-15,-5-2 0 0,-1-3 480 0,-3-6 112 16,-1-2 16-16,-2-2 0 0,1-5 64 0,0-1 0 16,5-2 16-16,4-6 0 0,3-2-336 0,9-3-64 15,4-1 0-15,4-4-16 0,6-1-224 0,6-4-32 16,5 2-16-16,5-3 0 0,6 0-48 0,15-1-16 16,8-1 0-16,-9-3 0 0,7-2-160 0,5-2 160 15,1-1-160-15,5-4 160 0,5 0-160 0,-1 2 0 16,1-5 0-16,-1 1 0 15,-1-3-1280-15,-5 1-272 0,-2-4-64 0,-6-1-9456 16,-3-3-1872-16</inkml:trace>
  <inkml:trace contextRef="#ctx0" brushRef="#br0" timeOffset="4921.21">27967 2611 24879 0,'0'0'2208'15,"-4"7"-1760"-15,-2 2-448 0,-2 5 0 16,1 5 0-16,-2 6 0 0,-1 2 128 0,-3 7-128 0,-5 4 640 0,-2 9 112 16,-3 7 16-16,-1 3 0 0,-4 8 176 0,-1 5 32 15,-1 5 16-15,3 3 0 0,-1 8-544 0,5 1-96 16,1 0-32-16,4 2 0 0,4-4-176 0,4-1-144 16,5-3 192-16,4-7-192 0,3-6 144 0,6-5-144 15,3-1 0-15,7-9 144 0,4-6 192 0,3-1 48 16,4-5 0-16,2-4 0 0,3-4-384 0,1-3 0 15,-1-7 0-15,0-2 0 16,1-6-2624-16,-2-1-512 0</inkml:trace>
  <inkml:trace contextRef="#ctx0" brushRef="#br0" timeOffset="5659.3">28654 3279 21183 0,'0'0'1888'0,"-4"-8"-1504"0,4 8-384 0,0 0 0 0,-4-2 320 0,2 0-16 15,-4 5 0-15,0 3 0 0,-2-1 496 16,0 7 96-16,-3-1 32 0,-1 6 0 0,-2 3-112 0,-4 4-32 16,-2-1 0-16,-2 10 0 0,0 0-144 0,-6 13-48 15,5-2 0-15,7-7 0 0,3-5-224 0,6-4-48 16,3-1-16-16,4-4 0 0,2-4-144 0,2-7-32 16,1-1 0-16,7 3 0 0,0-4 32 0,-1-7 0 15,1-1 0-15,5-2 0 0,2 0-160 0,2-4 0 16,2-2 0-16,0-2 0 15,1-1-2688-15,9-5-448 0</inkml:trace>
  <inkml:trace contextRef="#ctx0" brushRef="#br0" timeOffset="6242.63">29151 3309 24703 0,'0'0'544'0,"-4"7"112"0,0 0 32 0,0 5 0 0,-1 4-560 0,-1 2-128 16,-3 1 0-16,-3 3 0 0,0 2 848 0,-7 9 144 16,2-3 32-16,7-11 0 0,0-1-240 0,1-1-32 0,3-1-16 0,2 0 0 15,3-2-464-15,2-4-80 0,1 0-32 0,5-5 0 16,0-3-16-16,3 0 0 0,3-4 0 0,1-1 0 16,1-4 16-16,2-3 0 0,-1 3 0 0,0-6 0 15,-2 0-160-15,-3-1 192 0,-5 4-192 0,1-5 192 16,-1-1-192-16,-1 0 0 0,-2-1 144 0,-2 3-144 15,-1-1 0-15,-1 0 0 0,-2 0 0 0,1-2 0 16,-1 3 0-16,1 4 0 0,-1 0 0 0,3 5 0 16,0 5 0-16,0 0 0 0,6-8-144 0,5 2 144 0,1-1 0 15,9-3 0-15,5 0-144 0,1-3 144 0,-1-3 0 0,1-2 0 16,1-2 0-16,2-3 0 0,0-3-144 0,-1 1 144 16,-1-6-208-16,-1 1 80 0,-2 1 128 0,0-4-208 15,-2-2 80-15,-4 0 128 0,-2-1 0 0,1 1 0 16,-4-1 0-16,-1-2 0 0,-4-2 0 0,1 2 0 15,-5 13 0-15,-2 2 0 0,0-1 0 16,-3 4 0-16,2 3 160 0,-1 6-160 0,-1-1 256 0,-1 7-48 16,-2 3-16-16,-3 4 0 0,-3 4-192 0,-1 8 0 15,-3 2 128-15,2 3-128 0,-3 1 0 0,0 5-288 16,-2 5 64-16,2 1 16 0,0 3 208 0,2-4 0 16,1-1 0-16,-4 11 160 0,5-9 64 0,5-13 16 15,1-1 0-15,3-3 0 0,1-4-240 0,0 1 128 0,0-2-128 16,0 1 0-16,2 3 128 0,1-3-128 15,0 3 0-15,2 4 0 0,0-2 0 0,-3 1 0 16,3 2-208-16,-1 2 64 0,0 2 144 0,0 1 144 16,0 2-16-16,-1 10-128 0,-1-5 0 0,0 1 0 15,-1-1 0-15,1-11 0 0,-1 2 0 0,-1-2 0 16,3 2 0-16,-2 0-192 16,0 0-672-16,-1-3-128 0,0-4-32 0,0-1-8272 15,0-2-1664-15</inkml:trace>
  <inkml:trace contextRef="#ctx0" brushRef="#br0" timeOffset="6711.2">30168 2947 22799 0,'-27'-8'1008'0,"15"3"208"0,4-1-960 0,1 0-256 16,5-3 0-16,2 9 0 0,1-9 416 0,-1 9 32 15,10-7 16-15,2 1 0 0,2 1 112 0,3 4 0 16,2 2 16-16,7 0 0 0,2 1 48 0,4 1 16 16,1 6 0-16,2 0 0 0,2 3-320 0,-4 2-64 15,-6 2-16-15,-3 4 0 0,-8 5-256 0,-4 3 0 16,-7-2 0-16,-9 5-144 0,-5 1 144 0,-5-1 0 16,-2 7 0-16,-6-1 0 0,-6 0 368 0,2 0 0 15,-4-6 0-15,2-2 0 0,3-3 304 0,5-3 64 0,4-4 16 0,6-2 0 16,4-4-112-16,8-3 0 0,5 2-16 0,9-6 0 15,6-5-208-15,8-1-32 0,8 0-16 0,6-1 0 16,3-3-128-16,1-3-32 0,2 0 0 0,2 0 0 16,1-3-208-16,-15 5-288 0,4-1 64 0,4-3 16 15,2 1-2704 1,-2-4-544-16</inkml:trace>
  <inkml:trace contextRef="#ctx0" brushRef="#br0" timeOffset="7020.02">31003 2154 23951 0,'0'0'2128'0,"11"9"-1696"16,3 3-432-16,4 5 0 0,4 3 1296 0,2 8 176 15,2 5 48-15,2 8 0 0,0 7-816 0,2 6-144 16,0 3-48-16,-1 5 0 0,-1 8 224 0,-2 5 32 15,-3 8 16-15,-6 6 0 0,-4 2-48 0,-7 5-16 0,-8 1 0 0,-7 5 0 16,-6-3-320-16,-6-2-64 16,-4-6-16-16,-17 33 0 0,0-29-128 0,14-42-16 15,-4 1-16-15,-2-9 0 0,-4 0 0 0,-3-6 0 16,-2-4 0-16,-1-5 0 16,-1-7-1152-16,1-4-224 0,0-7-64 0,-18-7 0 0</inkml:trace>
  <inkml:trace contextRef="#ctx0" brushRef="#br0" timeOffset="8403.84">22283 4424 8287 0,'0'0'368'0,"0"0"80"0,0 0-448 0,-4 8 0 0,3 1 0 0,1-9 0 0,0 0 1520 0,-3 5 208 16,2 2 64-16,1-7 0 0,0 0-592 0,0 0-112 15,0 0-32-15,0 0 0 0,0 0-224 0,0 0-32 16,0 0-16-16,0 0 0 0,0 0-160 0,0 0-48 16,0 0 0-16,0 0 0 0,0 0-64 0,0 0-32 15,2-7 0-15,4 2 0 0,0-3 64 0,4 2 16 16,0 0 0-16,4-2 0 0,3 0-128 0,2-4-32 16,1 1 0-16,4-2 0 0,3-2-176 0,0 1-32 15,-1-1-16-15,1 0 0 0,0-7-48 0,-2 2-128 16,-1-1 192-16,-1 1-64 0,-1 1 64 0,-2 0 0 15,-2 0 0-15,-2 1 0 0,-2 3-192 0,-1 1 0 16,-1 2-192-16,-2 5 192 0,-4 2 0 0,-6 5 0 16,0 0 0-16,0 0 0 0,0 0 0 0,-4 11 0 0,-1 6 0 0,-4 3 192 15,-2 5 16-15,-4 1 16 16,2 3 0-16,-5 5 0 0,-2 3-16 0,-2-1 0 16,-2-1 0-16,-1 2 0 0,-3-1 0 0,-3-1 0 15,-1-3 0-15,1-4 0 0,0-1 192 0,2-6 48 16,2-2 0-16,4-2 0 0,3-2-112 0,5-6-16 0,2 0 0 15,3-6 0-15,3-1 0 0,7-2 0 0,-3-5 0 0,1-6 0 16,5-1-64-16,3-3-32 0,4-4 0 0,4-5 0 16,5-3-224-16,4-5 0 0,3 2 128 0,2 2-128 15,2-1 0-15,1 3 0 0,-1-2 0 0,15-7 0 16,-7 8 0-16,-5 4 0 0,-4 6 0 0,-11 10 0 16,0 2 0-16,-2 2-128 0,-2 4 128 0,-4 5 0 0,1 0-192 15,-4 5 64-15,-4 3 128 0,-6 3-208 0,-1 3 208 16,-4 2 0-16,-5 2 0 0,-2 1-144 0,-3-2 144 0,-3 1 0 15,-3 1 160-15,-1-4-160 0,-2 1 240 0,-2-2-48 16,-3-1-16-16,0-1 0 0,2-3-48 0,1-2 0 16,2 0 0-16,4-6 0 0,4 0-128 0,4-2 160 15,3-3-160-15,3-2 160 0,3-1-432 0,6 1-96 16,-1-8-16-16,3 1 0 16,3-2-2112-16,4 0-448 0</inkml:trace>
  <inkml:trace contextRef="#ctx0" brushRef="#br0" timeOffset="9833.7">14384 5368 3679 0,'0'0'320'0,"0"0"-320"0,0 0 0 0,0 0 0 16,0 0 2496-16,0 0 416 0,9 0 96 0,2-1 0 16,2-1-960-16,7-4-192 0,2 1-32 0,6 3-16 15,4-2-400-15,-6-1-64 0,6-1-32 0,4-1 0 16,1-3-320-16,5 1-64 0,-3-2-16 0,0 1 0 0,0 2-208 15,-4-1-32-15,-2 3-16 0,-1 2 0 0,-1 0-336 16,8-1-80-16,-7 4-16 0,-13 1 0 0,-1 0-224 0,-2 0 0 16,1 0-192-16,-2 0 192 15,-2 0-1920-15,-6 1-288 0,-7-1-48 0</inkml:trace>
  <inkml:trace contextRef="#ctx0" brushRef="#br0" timeOffset="10482.11">15537 4967 13823 0,'0'0'1216'15,"0"0"-960"-15,0 0-256 0,0 0 0 0,0 0 576 0,0 0 64 0,-6-7 0 0,6 7 16 16,-7-1 496-16,0 2 112 16,-4 2 16-16,1 2 0 0,0 4-480 0,1 0-96 15,-1 4 0-15,1 2-16 0,2 3-240 0,0-1-64 16,0 2 0-16,3 2 0 0,-1 0 80 0,2 2 16 0,2 0 0 0,2-1 0 16,0 3-272-16,2-2-48 0,1-3-16 0,0 1 0 15,3-1 112-15,1 0 32 0,2 2 0 0,0-4 0 16,4 0 0-16,0 1 0 0,3 1 0 0,-1 0 0 15,2-1 32-15,0 0 16 0,0-1 0 0,-1 1 0 16,-1 2-112-16,-1-1-32 0,-4-1 0 0,-1 1 0 16,-2-2-48-16,0 6-16 0,-3-5 0 0,-4-5 0 0,-1-2 80 15,-1 1 16-15,-2-1 0 0,-1 1 0 0,-2-4 32 16,-3 2 0-16,-1-3 0 0,0 2 0 0,-4-2-128 16,0 1-128-16,-1-4 176 0,-1 0-176 0,0-1 352 0,2-1-32 15,-3-3-16-15,3-2 0 0,0-2-304 0,3-2 0 16,-1-1 0-16,2-4 0 0,0-4 0 0,4-2 0 15,-1-2 0-15,2-1 0 0,2-2 0 0,3-3 0 16,2-1 0-16,2-3 0 0,1 4-144 0,1-2 144 16,5 3-128-16,0 1 128 0,2-1 0 0,2 1 0 15,3 3 0-15,3-2 176 0,2-2-48 0,1 1 0 16,3 1 0-16,-3-3 0 0,3 3-128 0,-2 1 192 16,-1 0-192-16,-1 0 192 0,0-2 112 0,-2 2 16 15,-5 1 16-15,-2 1 0 0,-2-1 0 0,-5 2 0 16,-2 0 0-16,-4 2 0 0,-3-1-32 0,-3-2-16 15,-7 4 0-15,2 8 0 0,-4-1-160 0,-2 2-128 16,-3 4 192-16,-3-1-192 0,-1 1 0 0,-1-1 0 16,-3 3-240-16,1 0 80 15,-1 0-1600-15,2 3-320 0,2-1-64 0,-2 1-16 0</inkml:trace>
  <inkml:trace contextRef="#ctx0" brushRef="#br0" timeOffset="11263.38">15782 4029 10127 0,'0'0'896'0,"0"0"-704"15,0 0-192-15,-6 7 0 0,6-7 1360 0,0 0 240 16,-5 8 64-16,5-8 0 0,0 0-224 0,0 0-32 16,0 0-16-16,0 0 0 0,7 0-80 0,2-1-16 15,3-4 0-15,1-2 0 0,4 1-176 0,4-6-32 16,3 1-16-16,1 0 0 0,2-2-176 0,1 0-48 15,1-2 0-15,14-5 0 0,-5 2-208 0,-2 2-32 16,-3 3-16-16,-13 2 0 0,1 5-272 0,5-5-48 0,-5 3-16 0,-10 2 0 16,-2 0-256-16,1 3 128 0,-3 0-128 0,-2 2 0 31,-5 1-240-31,0 0-144 0,0 0-48 0,0 0-9952 0,0 0-2000 16</inkml:trace>
  <inkml:trace contextRef="#ctx0" brushRef="#br0" timeOffset="11996.2">16480 3322 12319 0,'0'0'544'0,"0"0"112"15,0 0-528-15,0 0-128 0,0 0 0 0,0 0 0 0,0 0 1280 0,0 0 208 16,0 0 48-16,0 0 16 0,0 0-272 0,-1 11-48 16,0 5-16-16,-2 0 0 0,1 3-128 0,-1 14-48 15,0 3 0-15,2-11 0 0,-1 6-112 0,-1 2-32 16,1 2 0-16,-2 4 0 0,-3 0-288 0,2 3-64 15,1 0-16-15,-2 14 0 0,4-9-240 0,-2-8-48 16,1-8-16-16,2-12 0 0,1-3-96 0,0 0 0 16,0-2-128-16,1-3 192 0,2-3-192 0,-1-1 0 15,-2-7 0-15,0 0 0 16,8-2-1216-16,1-3-320 0,0-3-80 0,-2-3-11168 0</inkml:trace>
  <inkml:trace contextRef="#ctx0" brushRef="#br0" timeOffset="12438.55">16783 3133 14047 0,'0'0'624'0,"0"0"128"0,0 0-608 0,0 0-144 0,0 0 0 0,0 0 0 0,0 0 1040 0,-9 8 176 16,1 5 48-16,-1 4 0 0,-1 2-112 0,0 4 0 15,0 2-16-15,3-7 0 0,1 3-128 0,0 4-32 16,-2 6 0-16,2 4 0 0,-1 3-160 0,2 3-48 16,0 2 0-16,1-3 0 0,3-3-192 0,1-2-64 15,1-2 0-15,4 7 0 0,1-7 64 0,0-12 16 16,-1-6 0-16,8 4 0 0,-3-4-112 0,-1-8-32 16,2 2 0-16,2-6 0 0,1-3 0 0,2 0 0 15,-2-1 0-15,3 0 0 0,-3-6-64 0,0 1 0 16,-1 0-16-16,-1-3 0 0,-2 1-176 0,-1-3-16 15,0 1-16-15,-2-2 0 0,-2-1-32 0,-2 5-128 16,-3-3 192-16,-1 1-64 0,-1-1-128 0,-1 6 192 0,-1-2-192 0,-1 4 192 16,-1 0-192-16,-3 2 128 0,-2-1-128 0,2 0 128 15,-3 1-128-15,1 1 0 16,-1 0 0-16,1 0 0 16,-1-4-384-16,1 1-176 0,1 1-16 0,-3-2-10656 15,0-1-2128-15</inkml:trace>
  <inkml:trace contextRef="#ctx0" brushRef="#br0" timeOffset="12695.74">17290 2952 15663 0,'0'0'688'0,"0"0"144"0,0 0-656 0,0 0-176 0,0 0 0 0,1 14 0 0,-2 6 1760 0,-2-6 320 16,-1 4 64-16,1 3 16 0,-5 3-384 0,2-1-80 16,-2 3-16-16,0 1 0 0,0 5-512 0,0 1-96 15,0 0-32-15,2 0 0 0,0 2-432 0,0 2-96 16,6 3 0-16,-2-1-16 0,4-2-304 0,1-3-48 16,2-3-16-16,3-5 0 0,-1-1 0 0,2-2 0 0,1-6 0 15,2-3 0-15,-1 0-128 0,2-1 160 16,1-4-160-16,1 0 160 0,-2-4-160 0,1 1 0 15,-1-5 0-15,4-4 0 16,-4-4-544-16,-3 1 16 0,-3-3 0 0,-3 4 0 16,-3-1-2352-16,-2-5-448 0</inkml:trace>
  <inkml:trace contextRef="#ctx0" brushRef="#br0" timeOffset="12844.75">17103 3461 14735 0,'0'0'1312'0,"0"0"-1056"15,0 0-256-15,9-3 0 0,1-2 2464 0,3-1 432 0,3-1 96 0,3 2 16 16,3-3-1184-16,2 2-224 15,2-4-64-15,0 0 0 0,3-4-688 0,1-3-144 16,0 2-16-16,1 0-16 0,-1 0-512 0,-1 2-160 0,-2-4 0 0,-3 1-14848 16</inkml:trace>
  <inkml:trace contextRef="#ctx0" brushRef="#br0" timeOffset="13524.62">16106 2910 11967 0,'0'0'1072'0,"0"0"-864"15,0 0-208-15,0 0 0 0,0 0 1840 0,0 0 320 16,0 0 64-16,0 0 16 0,0 0-384 0,0 0-64 15,0 0 0-15,12-2-16 0,2-2-368 0,2-5-80 16,2-1-16-16,5-4 0 0,0 0-336 0,4-3-64 16,1 1-16-16,0-2 0 0,3 0-256 0,1 0-64 0,1 1-16 0,0-3 0 15,0 0-160-15,-1 1-16 16,-1 3-16-16,-2 0 0 0,-4 5-208 0,-2-1-32 16,-4 5-128-16,-2-2 192 0,-2 4-384 0,-4 0-64 15,-3 0-32-15,-8 5-10848 16,0 0-2160-16</inkml:trace>
  <inkml:trace contextRef="#ctx0" brushRef="#br0" timeOffset="14216.28">17056 1995 11967 0,'0'0'528'0,"0"0"112"0,0 0-512 0,0 0-128 0,0 0 0 0,0 0 0 16,0 0 1248-16,0 0 224 0,11-5 32 0,0-4 16 15,1 0-160-15,2-2-16 0,2 0-16 0,1 0 0 16,2 0-288-16,3 0-48 0,0-1-16 0,2 4 0 15,0-1-224-15,1 5-48 0,2 3-16 0,-3 1 0 0,-2 1-496 0,-3 6-192 16,-4 4 128-16,-3 4-128 0,-4 7 0 0,-1 2 0 16,-5 5 128-16,-3 2-128 0,-4-2 0 0,0 5 0 15,-4 3 0-15,-1-2 0 0,-4-4 0 0,-5 13 0 16,1-7 0-16,8-15 0 0,0-1 0 0,1-2 0 16,1-4 192-16,4-1-64 0,3-4 192 0,2 0 48 15,3-5 0-15,4-1 0 0,2-1 48 0,4-4 16 16,1-3 0-16,3-3 0 0,2-4-48 0,2-2 0 15,1 1 0-15,2-4 0 0,2 1-192 0,0 0-32 16,-1 1-16-16,14-5 0 16,-7 2-1168-16,-12 8-256 0,1-1-32 0,0 0-7840 15,-2-4-1552-15</inkml:trace>
  <inkml:trace contextRef="#ctx0" brushRef="#br0" timeOffset="14530.84">17970 1311 14735 0,'0'0'640'0,"-5"3"160"0,-3-1-640 0,3 3-160 0,-1 3 0 0,-2 0 0 16,-2 3 1200-16,-1 3 208 0,-3 4 32 0,-6 14 16 0,3 3-176 15,6-9-16-15,1-1-16 0,1 5 0 0,2 5-288 0,0 0-48 16,2 2-16-16,4 0 0 0,1-1-432 0,1-2-80 16,3 0-32-16,3-3 0 0,1-7-160 0,4 0-48 15,2-2 0-15,1-4 0 0,0-2 0 0,2-2 0 16,-1-1 0-16,2-7 0 0,0 0-144 0,1-2 0 16,1-2 0-16,2-2 0 15,0-4-2320-15,0-3-352 0,20-5-64 0,-10-1-16 0</inkml:trace>
  <inkml:trace contextRef="#ctx0" brushRef="#br0" timeOffset="15117.63">18140 1349 11055 0,'0'0'976'0,"-5"-1"-784"0,5 1-192 0,0 0 0 15,-5-3 640-15,5 3 64 0,-5-6 32 0,2 1 0 16,3 5 528-16,0 0 96 0,-1-5 32 0,1-3 0 16,1 1-320-16,3 0-64 0,1-2-16 0,2 3 0 15,-1-4-336-15,3 4-64 0,0-3-16 0,2 2 0 16,-1 2-384-16,2-2-192 0,-3 1 160 0,-2 4-160 0,1-1 240 15,-2 2-48-15,-6 1-16 0,0 0 0 0,0 0-176 16,0 0 0-16,0 0 0 0,0 0 0 16,0 0 0-16,0 6 0 0,-2 2 0 0,-3 0 0 0,-2-3 0 0,1 2 0 15,-2 0 0-15,1-1 0 0,-2 3 0 16,1-3 240-16,-1 2-64 0,2-2-16 0,0-1 96 0,2 3 0 16,1-3 16-16,4-5 0 0,0 0-112 0,0 0-32 15,7 4 0-15,2 0 0 0,2-2 16 0,2 1 0 16,2-3 0-16,3-3 0 0,2 1-144 0,1-1 192 15,-2-1-192-15,6 1 192 0,-6-4-192 0,-1 3 0 16,-2 1 0-16,-3 0 128 0,-1-2 0 0,-5 1-128 16,-7 4 192-16,0 0-64 0,0 0 128 0,7-2 0 15,-7 2 16-15,0 0 0 0,0 0-96 0,0 0-32 16,0 0 0-16,0 0 0 0,-8 4-144 0,-5 4 128 16,-2-1-128-16,4-1 128 0,-2-1-128 0,-9 5 0 0,1 1 0 0,0 3 0 15,2-3 0-15,7-2 128 16,-2 2-128-16,-2-1 128 0,2 4-128 0,-5 4 0 15,1-3 0-15,10-7 0 0,-1 0 0 0,1-3 0 16,2 0 0-16,2-1 0 0,4-4-192 0,0 0-112 0,0 0-16 0,0 0-16 31,0 0-352-31,0 0-64 0,0 0-16 0,0 0 0 16,0 0-192-16,0 0-64 0,2-5 0 0,-2 5 0 16,0 0 0-16,6-4-16 0,-1-1 0 0,-5 5 0 15,0 0-320-15,6-8-64 0</inkml:trace>
  <inkml:trace contextRef="#ctx0" brushRef="#br0" timeOffset="15505.02">18066 1321 8287 0,'0'0'736'0,"0"0"-592"16,0 0-144-16,0 0 0 0,0 0 1808 0,0 0 336 16,0 0 64-16,0 0 16 0,0 0-288 0,0 0-48 15,6-5-16-15,0-1 0 0,3-4-480 0,4 1-112 16,2-5 0-16,10-4-16 0,1 1-432 0,-7 6-96 15,4 0-16-15,10-10 0 0,-4 1-144 0,-9 7-48 0,1-2 0 0,0 0 0 16,1 1-256-16,-3 2-48 16,-3 0-16-16,3-1 0 0,-3 7-208 0,-7-2 0 15,-1 2 0-15,-8 6 0 0,0 0 0 0,0 0-240 0,0 0 48 0,0 0 16 32,0 0-656-32,0 0-144 0,-6 2-32 0,-2 2 0 15,0 1-1680-15,-3-1-352 0,-14 3-64 0,3 4-16 0</inkml:trace>
  <inkml:trace contextRef="#ctx0" brushRef="#br0" timeOffset="15817.74">18129 1255 8287 0,'-9'8'736'0,"4"-3"-592"0,-2 4-144 0,1-3 0 0,1 3 1344 15,-1 3 256-15,1 0 32 0,3-2 16 0,0-2-112 0,2 2 0 16,2-3-16-16,0 0 0 0,3 1-176 0,6 4-48 16,-3-6 0-16,2-3 0 0,0 1-320 0,3 3-64 15,-1-2-16-15,4 1 0 0,0 0-336 0,3-1-80 16,0 2-16-16,9 3 0 0,-2-2 0 0,3 3 0 15,0-2 0-15,0 2 0 0,-1 2-80 0,11 4 0 16,-8-2-16-16,-4-1 0 0,-7 0-96 0,-2 1-16 16,-3-1 0-16,-8-5 0 0,-2 2 64 0,-4 3 16 15,-1-1 0-15,-2 1 0 0,-3 3 80 0,-3-2 16 16,-2 0 0-16,-4 0 0 0,-4-1 64 0,-4 2 16 16,-2-1 0-16,-3 0 0 0,0 0-144 0,-3-1-32 15,0-2 0-15,-13 3 0 0,4-4-336 0,6-5 0 16,4-3 0-16,11-3 128 0,1-1-128 0,0-1-160 0,2-4 160 15,3-2-208 1,3-1-2192-16,4-5-432 0,4-2-96 0,5-6-16 0</inkml:trace>
  <inkml:trace contextRef="#ctx0" brushRef="#br0" timeOffset="16063.72">18767 1115 17503 0,'0'0'768'0,"0"0"176"0,0 0-752 0,0 0-192 0,8-2 0 0,-8 2 0 0,5 4 992 16,1 2 160-16,-4 5 48 0,-2 3 0 0,-1-1-176 0,1 4-16 16,1 0-16-16,1 6 0 0,-2 0-304 0,0 3-64 15,0 2-16-15,0 0 0 0,0 3-192 0,0 4-32 16,0 2-16-16,0-3 0 0,1-2-240 0,-1-7-128 15,0 0 128-15,-1-4-128 0,-3-5-192 0,3 0-128 16,1-5 0-16,0-1-8128 16,-2-1-1600-16</inkml:trace>
  <inkml:trace contextRef="#ctx0" brushRef="#br0" timeOffset="16242.57">18646 1385 11055 0,'0'0'480'0,"6"-4"112"0,2-2-464 0,1 2-128 0,4 0 0 0,1 2 0 15,1-2 3296-15,4-3 640 16,4 2 128-16,1 0 32 0,1-2-2224 0,3-1-432 0,3-6-96 0,2 1 0 16,-2 3-768-16,-5-3-128 0,1 1-48 0,-3 1 0 31,-2-1-1952-31,-3 3-400 0,-1 0-80 0</inkml:trace>
  <inkml:trace contextRef="#ctx0" brushRef="#br0" timeOffset="16674.9">19251 651 16815 0,'0'0'736'0,"0"0"160"0,0 0-704 0,0 0-192 16,0 0 0-16,-5 4 0 0,1 4 1216 0,0-2 192 15,-1 2 64-15,0 2 0 0,0-1-192 0,0 5-48 16,0 2 0-16,3 4 0 0,-4 0-224 0,5 5-48 16,1 1-16-16,1 4 0 0,2-2-336 0,1 3-64 15,1 0-16-15,2-1 0 0,2-6-336 0,4-1-64 16,-1-4 0-16,4-1-128 0,3-3 208 0,1-1-64 15,1-5-16-15,0 0 0 0,2-6 96 0,9 0 16 0,-17-3 0 16,1-3 0-16,-1 0-384 0,0 0-80 16,-1-5-16-16,0 1 0 15,1-2-704-15,-3 0-144 0,-2-4-16 0,4-3-16 16,-4-1-592-16,3-8-112 0,-4 2-32 0</inkml:trace>
  <inkml:trace contextRef="#ctx0" brushRef="#br0" timeOffset="16800.24">19602 630 13823 0,'5'-14'608'0,"-5"14"128"15,4-5-592-15,-4 5-144 0,0 0 0 0,0 0 0 0,0 0 2048 0,11 1 384 0,-11-1 80 0,7 10 16 16,-5 5-880-16,0 3-176 0,-2 0-48 0,-2-1 0 16,0 4-128-16,-5 16-16 0,0 0-16 0,0-8 0 15,0 5-384-15,-2 6-80 0,-1 4-16 0,-2 2 0 16,0 2-464-16,-1 1-112 0,0-1-16 0,0 0 0 0,2 1-192 16,0 12 0-16,4-32 0 0,3-4 0 0,1 3 0 15,1-4 0-15,2-2-160 0,3-4 160 16,-1-3-512-16,2-1 0 0,3-6-16 0,0 1 0 15,3-8-2416-15,-2-6-496 0,10-21-80 0,-3 5-32 0</inkml:trace>
  <inkml:trace contextRef="#ctx0" brushRef="#br0" timeOffset="17086.23">20089 486 23039 0,'0'0'2048'0,"0"0"-1648"0,0 0-400 16,0 0 0-16,6 4 592 0,-1 4 48 16,-1 2 0-16,-3 4 0 0,-2 0 576 0,-3 14 128 15,-1 5 32-15,1-13 0 0,-1 3-368 0,-2 6-80 0,0 4-16 0,-4 22 0 16,-2-2-304-16,6-15-64 0,-1 9-16 0,-1 1 0 16,0 0-272-16,2 1-48 0,3-3-16 0,0 0 0 15,1-5-192-15,5-3 0 16,0-4 0-16,3-3 0 0,2-6 144 0,0-3-144 0,2-5 128 0,8 6-128 15,-2-6 0-15,-2-11 128 0,1-2-128 0,2-4 0 16,1-3 0-16,7-4 0 0,-4-6 0 0,-2 0 0 16,-2-2-1408-1,-5 5-224-15,-4-5-32 0,0-2-8128 0,-4-1-1600 0</inkml:trace>
  <inkml:trace contextRef="#ctx0" brushRef="#br0" timeOffset="17246.4">19887 1023 25103 0,'0'0'544'0,"0"0"112"0,0 0 32 0,6 3 32 16,0 0-576-16,7 1-144 0,1-3 0 0,1-2 0 0,6-2 1104 0,-6-1 192 16,5-2 48-16,11-5 0 0,1-3-704 0,2 0-128 15,2 1-16-15,-10 0-16 0,3-1-480 0,3 0 128 16,1 2-128-16,2-4 0 16,-1 2-1424-16,-2 3-336 0,-4 2-64 0,-2-2-16 0</inkml:trace>
  <inkml:trace contextRef="#ctx0" brushRef="#br0" timeOffset="17609.3">20513 438 23039 0,'0'0'1024'0,"-1"-3"192"0,-1-2-960 0,0-1-256 0,2 1 0 0,2 2 0 16,-1-3 256-16,0 2 16 0,0-1 0 0,7-4 0 15,-3 4 464-15,3 1 96 0,-2 2 0 0,6 0 16 16,-2 4-352-16,2 0-80 0,1 5-16 0,0 4 0 16,0 4-400-16,-2 2 0 0,-1 2 0 0,-1 1 0 15,-3 2 0-15,-2 2 0 0,-2 1 0 0,-2 8 128 16,0-3 16-16,-2-4 0 0,1-7 0 0,1 8 0 16,3-5 784-16,0-12 160 0,4 1 16 0,0-2 16 0,2-1-16 15,9-2 0-15,2-1 0 0,-3-2 0 0,2-7-448 16,3 0-80-16,0-1-32 0,5 0 0 0,2-4-320 15,1 2-64-15,-1-6-16 0,1 0 0 16,-2-1-976-16,2 1-192 0,-3-1-32 0</inkml:trace>
  <inkml:trace contextRef="#ctx0" brushRef="#br0" timeOffset="19981.99">3037 7959 13183 0,'-9'-10'576'0,"9"10"128"0,0 0-560 0,0 0-144 0,0 0 0 0,0 0 0 16,0 0 1024-16,0 0 160 0,0 0 32 0,0 0 16 16,0 0-16-16,-3 14-16 0,2 1 0 0,0 5 0 15,-3 2-304-15,1 6-48 0,1 0-16 0,-1 10 0 0,-1 9-144 0,2 5-48 16,1 5 0-16,-1 9 0 0,2 6-64 0,-1 6-32 15,-1 9 0-15,-4 6 0 0,3 6-208 16,-2 1-32-16,0 7-16 0,1-31 0 0,0 9-288 0,0 12 160 16,0 6-160-16,0 6 128 0,1 4-128 0,-1 65 160 15,-3-20-160-15,4-60 160 0,-2 5 96 0,-1 5 0 16,1 2 16-16,-1 3 0 0,1-25 240 0,0 9 32 16,0 2 16-16,-2 5 0 0,2 2-48 0,-1 0 0 15,0 0 0-15,-2 1 0 0,-1 21-64 0,-1-3-32 16,1-3 0-16,-1-4 0 0,2-8-48 0,-1-4-16 15,-2-7 0-15,2 0 0 0,-1-6-176 0,0-2-48 16,0-3 0-16,-1-1 0 0,2-5-128 0,-1-2 160 16,-1-6-160-16,-2-4 160 0,2 0-160 0,-3-7 0 15,1-4 0-15,-2-3 0 0,-1-4 0 0,1-4-272 16,4-5 32 0,-1-16-11232-16,2-13-2256 0</inkml:trace>
  <inkml:trace contextRef="#ctx0" brushRef="#br0" timeOffset="20501.68">4323 8147 17503 0,'0'0'1552'0,"0"-5"-1232"15,-1-1-320-15,1-2 0 0,0 8 1184 0,0 0 176 16,0 0 48-16,0 0 0 0,-7 4-320 0,0 5-64 15,-3 1-16-15,0 6 0 0,-2 7-320 0,1 3-64 16,-3 5-16-16,-5 21 0 0,0 2 64 0,7-16 16 0,-1 3 0 0,1 8 0 16,-1 3-64-16,3 4-16 0,1 1 0 15,1 2 0-15,1-1-416 0,3 0-192 0,-1-6 160 16,5-7-160-16,-2 0-160 0,4-8-128 0,0-8-32 0,3-5-9360 16,2-6-1888-16</inkml:trace>
  <inkml:trace contextRef="#ctx0" brushRef="#br0" timeOffset="20743.12">5069 8264 23951 0,'5'10'2128'0,"0"5"-1696"15,3 3-432-15,-5 0 0 0,0 7 592 0,1 1 48 16,-3 3 0-16,-1 1 0 0,-2 6 272 0,-2 3 64 16,-1 2 16-16,-4 1 0 0,0 5-496 0,2-1-112 15,-1 3 0-15,0 1-16 0,-1-2-368 0,2-1 0 16,-1 0 0-16,3-5 0 16,4-2-2048-16,-4 11-464 0,2-13-112 0,3-17 0 0</inkml:trace>
  <inkml:trace contextRef="#ctx0" brushRef="#br0" timeOffset="20919.74">4706 8911 28095 0,'0'0'624'0,"11"-5"128"0,4-3 16 0,4 3 16 0,4-1-624 0,5-2-160 0,7 2 0 0,1-3 0 15,5 1 704-15,2-2 128 0,4 2 0 0,3-3 16 16,1 1-272-16,-3-3-64 0,-1 2-16 0,-1 0-10032 15,-3-1-1984-15</inkml:trace>
  <inkml:trace contextRef="#ctx0" brushRef="#br0" timeOffset="21329.51">6420 8048 27647 0,'0'0'2448'0,"0"0"-1952"16,9-7-496-16,5 2 0 0,4 3 160 0,2 2-160 15,1 0 160-15,0 1-160 0,4 0 0 0,-1 2 0 16,1 1 0-16,4 1 0 0,3-1 0 0,0-2 0 15,-3 2 0-15,-1 5 0 0,-1 1 160 0,-3 4-160 0,-2 4 160 0,-5 3-160 16,-5 5 0-16,-7 1 0 16,-5 6 0-16,-9 7 0 0,-8 6 256 0,-5 4-64 15,-8 4 0-15,-5 1 0 0,-10-2-64 0,14-17 0 16,-5 2-128-16,-2 0 192 0,-2 3 128 0,2-4 0 0,3-4 16 16,3-3 0-16,1-1 480 0,8-4 80 0,2-1 32 0,-2 6 0 15,10-8-496-15,11-8-112 16,3-5 0-16,5 0-16 0,6 0-48 0,4-2-16 0,5-3 0 0,3 2 0 15,5 2-96-15,4-4-16 0,3 0 0 0,2-2 0 16,3 4-128-16,0-3 0 0,3 0 0 0,-2-3 0 16,-3-2-1936-1,-2-2-368-15,-5-3-80 0</inkml:trace>
  <inkml:trace contextRef="#ctx0" brushRef="#br0" timeOffset="21604.12">7770 7785 32303 0,'0'0'1424'0,"0"0"304"0,0 0-1376 0,0 0-352 16,3 5 0-16,-4 7 0 0,-6 4 336 0,-4 4 0 15,-6 4 0-15,0 7 0 0,-1 3 272 0,-1 3 48 16,-2 6 16-16,1 4 0 0,3 3-96 0,1-1-32 15,1 2 0-15,3 3 0 0,5 4-272 0,0 0-48 16,5 0-16-16,-1 27 0 0,3-14-208 0,4-29 0 16,2 0 0-16,3-3-160 15,3-3-560-15,2-2-112 0,-2-5-32 0,4-1 0 16,0-3-1952-16,-1-5-384 0,11 12-64 0,-10-16-32 0</inkml:trace>
  <inkml:trace contextRef="#ctx0" brushRef="#br0" timeOffset="21762.59">7416 8598 15663 0,'7'-4'1392'0,"7"-1"-1120"0,5 0-272 0,6-1 0 0,6 1 3328 0,4 1 624 15,4 0 112-15,6-3 32 16,4 1-2784-16,5-2-544 0,1-1-128 0,3 0 0 0,0 0-144 0,1-3-32 16,2 5 0-16,0-2-15440 15</inkml:trace>
  <inkml:trace contextRef="#ctx0" brushRef="#br0" timeOffset="22281.78">4692 9981 23951 0,'12'-2'2128'0,"5"-5"-1696"0,2 0-432 0,3-2 0 0,6 1 624 0,3 3 32 16,4-6 16-16,4 3 0 0,2 2-16 0,1 2 0 16,2 2 0-16,-1 4 0 0,-2 2-368 0,-1 2-80 15,-6-1-16-15,-5 5 0 0,-4 0-192 0,-3 4 0 16,-5 2 0-16,-2 1 0 0,-4 2 128 0,-2 3-128 15,-4 1 0-15,-3 2 144 0,-5-2 48 0,-1 4 0 16,-2 1 0-16,-6 11 0 0,0-3 208 0,3-16 48 16,0-1 16-16,0 0 0 0,1-1 464 0,2-1 96 15,2-3 0-15,4 0 16 0,3 0-400 0,2-4-64 16,5 0-32-16,1-4 0 0,2 3-160 0,2-5-48 16,2-3 0-16,5-1 0 0,4-1-192 0,2-3-144 15,3-1 192-15,3-1-192 16,5-3-624-16,5-3-224 0,3 1-48 0</inkml:trace>
  <inkml:trace contextRef="#ctx0" brushRef="#br0" timeOffset="23228.2">5069 11973 22223 0,'3'-17'976'0,"-1"12"224"0,1 1-960 0,-1-3-240 15,0-1 0-15,0 4 0 0,-1-3 688 0,-1 7 80 16,0 0 32-16,0 0 0 0,0 0 96 0,-8 5 32 16,-1 1 0-16,-4 7 0 0,-2 6-272 0,-3 5-48 15,-1 9-16-15,0 5 0 0,-2 12-16 0,1 3 0 16,-3 6 0-16,3 4 0 0,1 2 80 0,4 5 16 15,1 0 0-15,3-1 0 0,5-2-128 0,4-7-32 16,3-4 0-16,4-7 0 0,5-4 16 0,4-7 0 0,4-8 0 0,5-3 0 16,3-5 64-16,7-6 16 15,3-7 0-15,2-1 0 0,7-10-416 0,0-5-192 16,4-5 160-16,-1-5-160 0,0-9 288 0,2-1-32 0,-2-6-16 0,1-2 0 16,0-2-48-16,-3-3-16 15,-3-1 0-15,-2-1 0 0,-3 1-176 0,-5-4 0 16,-8 3 144-16,-3-1-144 0,-8 1 576 0,-4 5 64 0,-7 3 0 0,-6 2 0 15,-7 3 48-15,-4 1 16 0,-8 7 0 16,-7 0 0-16,-4 5-288 0,-4 3-48 0,-3 7-16 16,-5 2 0-16,-3 1-352 0,-3 6 0 0,0 2-160 0,0-1 160 31,0 1-1600-31,2 0-192 0,6 0-64 0,4-4-17936 0</inkml:trace>
  <inkml:trace contextRef="#ctx0" brushRef="#br0" timeOffset="24138.19">10526 7904 21247 0,'0'0'944'0,"0"0"192"0,0 0-912 0,0 0-224 16,10-4 0-16,4 1 0 0,3-1 608 0,2 1 80 15,3-1 16-15,2-2 0 0,2 0-176 0,1-5-16 16,2 3-16-16,3-4 0 0,2 3-160 0,3-3-16 16,1-1-16-16,-1 4 0 0,-1-1-304 0,-2 3-192 15,-2-3 16-15,-5 4-11520 0</inkml:trace>
  <inkml:trace contextRef="#ctx0" brushRef="#br0" timeOffset="24418.75">10399 7988 21183 0,'-16'9'1888'0,"-4"-3"-1504"16,3 4-384-16,-1 1 0 0,1 0 320 0,2 7 0 15,0-3 0-15,2 2 0 0,2-1-96 0,3 1-32 16,3-3 0-16,4 0 0 0,3 0 128 0,5 1 32 0,7-1 0 0,5 0 0 15,5 1 48-15,6 0 16 16,7 1 0-16,5-1 0 0,4 4-16 0,1 0 0 0,3 5 0 0,-3 0 0 16,-4-2-256-16,-4 1-144 0,-5 5 160 0,-6-2-160 15,-1 4 288-15,-8-2-32 0,-5 1-16 0,-5 1 0 16,-4-2 528-16,-9 16 96 0,-5-10 32 0,-1-12 0 16,-5-1-32-16,-4 1 0 0,-6-1 0 0,-5 2 0 15,-1-2-352-15,-5-2-80 0,-5 1-16 0,1-4 0 16,-1-2-224-16,-1-6-64 0,0 0 0 0,4-6 0 15,2-3-1360-15,6-5-288 0,3-3-48 16</inkml:trace>
  <inkml:trace contextRef="#ctx0" brushRef="#br0" timeOffset="24714.42">12076 7918 16575 0,'0'0'1472'0,"-4"8"-1168"15,1-2-304-15,2 7 0 0,1 0 2016 0,1 4 352 16,-1 5 64-16,0 0 0 0,-1 2-1744 0,0 19-368 15,0-2-64-15,-1-12 0 0,0 0 384 0,-1 2 64 0,1 0 32 0,-1 5 0 16,-1 2-288-16,0 3-64 0,-1-3-16 0,-1 1 0 16,-2-3-368-16,1-3 0 15,-2-4-160-15,-1-1 160 16,0-5-2128-16,-1-1-320 0,1-3-64 0</inkml:trace>
  <inkml:trace contextRef="#ctx0" brushRef="#br0" timeOffset="24893.77">11738 8410 25215 0,'14'0'1120'0,"-4"0"224"16,4 0-1072-16,6-1-272 0,5-2 0 0,7 2 0 0,6 1 496 0,6-1 32 16,1-3 16-16,21-4 0 0,-10-2-224 0,-20 4-64 15,1-1 0-15,-2-3 0 16,1 1-1088-16,-2-2-240 0,-2-1-32 0</inkml:trace>
  <inkml:trace contextRef="#ctx0" brushRef="#br0" timeOffset="25284.92">13208 7489 27007 0,'-1'-12'1200'0,"1"12"240"0,0 0-1152 16,0 0-288-16,0 0 0 0,0 0 0 0,0 0 0 0,0 0 0 16,0 9 0-16,-3 10 0 0,-2-2 256 0,2-3 112 0,-3 2 16 0,-1 4 0 15,-2 5 0-15,0 3 0 0,0 3 0 0,0 1 0 16,-1 0-96-16,1 2-16 0,0 3 0 0,0 1 0 15,-1 3-112-15,1-2-32 0,0 3 0 0,3-2 0 16,1-2-128-16,1-5 0 0,3-3 144 0,2-2-144 16,3-6 128-16,4-4-128 0,-2-3 128 0,5-6-128 0,1 0 160 15,3-5-32-15,3-2-128 0,0-2 192 0,-1 0-64 16,1-2-128-16,-2-2 176 0,-2-3-176 0,-2 1 0 16,0 1 0-16,-2-3 0 0,1 1 0 15,-4-4-1952-15,-5 5-496 0</inkml:trace>
  <inkml:trace contextRef="#ctx0" brushRef="#br0" timeOffset="25903.3">13629 7459 20031 0,'0'0'896'0,"5"-10"176"0,0 4-864 0,2-3-208 15,-1 3 0-15,-6 6 0 0,0 0 864 0,0 0 128 16,0 0 32-16,0 0 0 0,0 8 256 0,-1 5 64 15,-4 5 16-15,-2 7 0 0,-2 1-368 0,0 6-80 16,0 3-16-16,1 3 0 0,-3 3 160 0,0 5 32 16,0 1 0-16,-2 5 0 0,-1 1-288 0,-9 30-48 0,0-6-16 0,0-4 0 15,2-7-432-15,0-8-96 0,1-3-16 0,0-3 0 16,-1 0-192-16,1-5 128 0,0-5-128 0,4-7 0 16,4-7 0-16,1-6-256 0,3-4 16 0,2-4 16 15,4-4-2336-15,3 1-448 16</inkml:trace>
  <inkml:trace contextRef="#ctx0" brushRef="#br0" timeOffset="26211.9">14634 7284 21183 0,'-7'5'1888'0,"-2"6"-1504"0,3 6-384 15,-2 3 0-15,-1 1 1952 0,0 7 320 16,-1 3 64-16,0 9 16 0,-3-1-1888 0,0 3-464 16,-1 5 0-16,-2-1 0 0,-1 2 160 0,0 3-160 0,-1 4 160 0,-3 4-160 15,-1 6 0-15,-1 3 0 16,0-2 0-16,0 2 0 0,4-2 0 0,-9 29 0 0,6-13 0 15,12-36 0-15,1-3 0 0,4-5 0 16,3-3 0-16,2-6 0 0,2-3 0 0,4-1-192 16,3-2 192-16,3-8-208 15,1-3-288-15,2-1-48 0,4-8-16 0,0-5-11968 0</inkml:trace>
  <inkml:trace contextRef="#ctx0" brushRef="#br0" timeOffset="26389.33">14087 8115 16575 0,'-11'-9'736'0,"11"9"160"0,0 0-720 0,14-1-176 0,4-3 0 0,8 0 0 15,7 4 4256-15,1-1 816 0,5-1 176 0,0-2 16 16,1-1-4128-16,3-4-832 0,3 0-176 0,4-5-128 0,2-3 0 0,3 1 0 16,0-3 0-16,24-7 0 15,-13 2-1872-15,-8 1-496 0,13-10-80 16,-14 12-32-16</inkml:trace>
  <inkml:trace contextRef="#ctx0" brushRef="#br0" timeOffset="27343.49">11291 9541 2751 0,'0'0'256'0,"0"0"-256"16,0-5 0-16,0 5 0 0,-2-5 3280 0,2 5 624 15,0 0 112-15,0 0 16 0,0 0-2096 0,0 0-416 16,0 0-96-16,0 0-16 0,0 0-576 0,-8 5-128 0,1-1-32 0,3 4 0 16,0-1-144-16,0 6-16 0,2 0-16 0,-1 3 0 15,-1 3-176-15,4 5-48 16,0-2 0-16,0 2 0 0,3 3 48 0,1 0 0 15,1 3 0-15,1 3 0 0,3-1-32 0,0 0 0 0,4-1 0 0,-1 3 0 16,4-1 96-16,0 2 0 0,1-4 16 0,2-3 0 16,1 2 64-16,9 8 16 0,-5-3 0 0,-8-14 0 15,0 3-80-15,-1 2-16 0,1-3 0 0,-2 3 0 16,-2-3-208-16,0 1-48 0,-3 2-128 0,-3-2 192 0,-2 5-32 0,-4-3-16 16,-3-1 0-16,-3-1 0 0,-3 0 96 0,-2 2 16 15,-5-3 0-15,0-2 0 0,-3 0 32 0,-2-2 16 16,0-3 0-16,-1-2 0 0,-1-1-64 0,2-3-16 15,-1 0 0-15,2-2 0 0,2-4-96 0,0-4 0 16,0-5-128-16,3-2 192 0,1-4-48 0,1-2-16 16,1-3 0-16,3-6 0 0,4-1-128 0,3-1 0 15,5-3 0-15,3-1 0 0,3-5 0 0,4-1 0 16,5 0 0-16,5-2 0 0,5 0-208 0,5-2 80 16,5-4 128-16,4 0-208 0,-2 0 208 0,1 3-192 15,-4-3 192-15,0 1-192 0,-2 2 192 0,-2 0 0 16,-2-1 0-16,-2 3 0 0,-7 2 128 0,5-10-128 15,-10 8 0-15,-9 18 0 0,-4 0 144 0,-4 4-144 16,-4 0 0-16,-2 3 144 0,-5 3-144 0,-4 4 192 0,-5-1-192 16,-4 3 192-16,-3 6-192 0,-4 3 0 0,-2-1-192 0,0 2 192 31,-1 0-1328-31,5-2-144 0,1 2-16 0,4 0-14112 0</inkml:trace>
  <inkml:trace contextRef="#ctx0" brushRef="#br0" timeOffset="28121.67">15171 7031 22687 0,'0'0'1008'0,"0"0"208"16,0 0-976-16,11-1-240 0,2-1 0 0,-2 1 0 0,3-1 0 0,2-1 0 15,-1-1 128-15,1 0-128 0,1-3 288 0,1-1 16 16,0-2 0-16,1 1 0 0,2 3 128 0,1-3 16 16,-1 2 16-16,1 0 0 0,-2 4 48 0,0 3 16 15,-3 2 0-15,-1 4 0 0,-4 2-400 0,-3 6-128 16,-4 0 0-16,-3 3 0 0,-6 6 256 0,-4 1-64 16,-3 4-16-16,-3-1 0 0,-3 2-176 0,-3 2 192 15,-3-3-192-15,0 4 192 0,1-3 0 0,2-3 0 16,1 2 0-16,5-3 0 0,0-3 304 0,5-1 64 15,4-1 16-15,4-2 0 0,3-4-304 0,5 0-48 16,3 0-16-16,4-4 0 0,2-1-32 0,6-1-16 0,3-2 0 0,2-2 0 16,2-4-32-16,4 0 0 15,3 0 0-15,5 0 0 16,3-2-1776-16,2 0-352 0</inkml:trace>
  <inkml:trace contextRef="#ctx0" brushRef="#br0" timeOffset="28777.77">12353 9571 10127 0,'0'0'896'0,"0"0"-704"0,0 0-192 0,0 0 0 16,0 0 2288-16,0 0 416 0,0 0 96 0,0 3 16 16,-4 8-832-16,0-1-144 0,-2 5-48 0,-3 4 0 15,-1 4-768-15,-4 4-176 0,0-1-16 0,-9 20-16 16,3-1 0-16,7-12 0 0,-2 5 0 0,-1 5 0 15,0 3-32-15,1 5 0 0,-1 3 0 0,1 1 0 0,1-1-336 0,1 4-64 16,2-5 0-16,3-3-16 16,4-2-224-16,3-1-144 0,2-4 192 0,6-3-192 0,-1-6 144 0,3-4-144 15,3-5 0-15,-1-3 144 0,2-4-144 0,1-3-176 16,1 1 48-16,8-2 0 16,-3-9-2192-16,-7-4-432 0,7-6-96 0,-10-3-16 0</inkml:trace>
  <inkml:trace contextRef="#ctx0" brushRef="#br0" timeOffset="28895.51">11904 10465 32127 0,'6'-3'1424'0,"3"1"304"0,8 4-1392 0,6-1-336 0,6-2 0 0,1-1 0 16,7 1 512-16,1-4 16 16,6 1 16-16,0-4 0 0,2-4-64 0,4-1-16 15,3-1 0-15,3 1 0 0,1 1-464 0,-1-1 0 16,-3 2 0-16</inkml:trace>
  <inkml:trace contextRef="#ctx0" brushRef="#br0" timeOffset="29939.71">11087 12294 20271 0,'0'0'1792'0,"0"0"-1424"16,-3-8-368-16,3-4 0 0,0 3 1152 0,0 9 176 16,1-11 16-16,-1 11 16 0,0 0-848 0,0 0-192 15,-1-9-16-15,1 9-16 0,-6-6-144 0,-4 3-16 16,-3 2-128-16,-4 2 192 0,0 0 64 0,-1 4 16 16,-5 3 0-16,-2 2 0 0,-5 3-80 0,2 3 0 15,-5 2-16-15,2 4 0 0,-4 3-176 0,1 1 0 0,-2 5 144 16,2 0-144-16,-2 3 256 0,7 1 0 0,0 0-16 15,6-2 0-15,4 0 432 0,4-1 96 0,6-4 0 0,6 0 16 16,5 0-336-16,3 0-80 0,7 1-16 0,4-2 0 16,1 1-352-16,6-3 144 0,4-3-144 0,5 1 0 15,1 0 144-15,4-2-144 0,3 3 0 0,4 0 144 16,0-3-144-16,1 0 0 0,-2 2 0 0,0 1 0 16,-5-3 0-16,-4-3 0 0,-3-1 0 0,-2 4 0 15,-2 3 0-15,-3 3 128 0,-4-1-128 0,-2 1 0 16,-4 0 0-16,-2 1 0 0,-6 1 128 0,-1-3-128 15,-5 2 128-15,-3-1 0 0,-4 5 0 0,-3-3 0 16,-3-2 96-16,-2 3 16 0,-2-4 0 0,-1 0 0 16,-1-3 64-16,-1 0 16 0,-3 1 0 0,-2-3 0 0,-2-5 32 15,-1-4 16-15,-1 0 0 0,-2-4 0 0,3-3-64 16,-1-5-16-16,0-2 0 0,3-5 0 0,2-2-16 0,3-6 0 16,-1-7 0-16,4-3 0 0,3 2 16 15,4-9 0-15,2-2 0 0,4-3 0 0,1 2-288 0,5-2 0 16,3-1 128-16,5-1-128 0,3 0 0 0,9-3 0 15,3-1 0-15,5 2 0 0,2-1-144 0,6 3 144 16,3-2-128-16,1-1 128 0,2 0 0 0,0 3 0 16,-1-3 0-16,0 1 0 0,-1 3 0 0,-2-1 0 15,-2-2 0-15,-3-3 0 0,0 3 0 0,-4 3 0 16,1 0 0-16,-6-3 0 0,-7-1 128 0,-7 5 96 16,-2 0 32-16,-6 6 0 0,-6 4 64 0,-6 1 32 15,-7 4 0-15,-6 4 0 0,-5 5 32 0,-6 7 0 0,-7 2 0 16,-4 4 0-16,-5 5-384 0,-6 4 144 0,-2 5-144 0,-3 1 0 15,-1 2 0-15,4-1 0 0,6-1 0 0,8 2 0 32,6 1-1456-32,8-6-192 0,9-1-32 0</inkml:trace>
  <inkml:trace contextRef="#ctx0" brushRef="#br0" timeOffset="32508.85">15350 4752 11055 0,'0'0'976'0,"0"0"-784"15,0 0-192-15,0 0 0 0,0 0 1264 0,-9 1 208 16,9-1 32-16,0 0 16 0,-9 8-368 0,9-8-64 0,-5 7 0 0,1 4-16 15,2-4-176-15,2 5-48 0,0-2 0 0,2 3 0 16,2 1-208-16,1 3-32 0,2 2-16 0,3 6 0 16,0 3-144-16,1 2-48 0,0 3 0 0,-1 5 0 15,0-1-48-15,0 2-16 0,-2 3 0 0,-3 3 0 16,-1-3 80-16,-4 1 16 0,-2 2 0 0,-1-2 0 16,-3-3 32-16,0-1 16 0,-2-4 0 0,3-12 0 15,2 1 32-15,-4 2 0 0,1-6 0 0,0 0 0 16,-1-2-96-16,2-3-16 0,0-2 0 0,1-5 0 0,-1 2 0 0,5-10 0 15,0 0 0-15,0 0 0 0,-5-8 80 0,2-2 16 16,1-6 0-16,2-5 0 0,1-6-224 0,0-2-32 16,-1-1-16-16,3-5 0 0,1-3-224 0,-3-4 144 15,2-1-144-15,-1-1 128 0,2-2-128 16,4-4 0-16,-1-1 0 0,3-1 0 0,2-1 0 0,1 1 0 16,-3 4 0-16,2-1 0 0,0 6 0 0,-4 14 0 15,-1 1 0-15,0 2 0 0,-1 2 0 0,-1 3 0 16,0 3 0-16,-1 5 0 0,-2 0 0 0,1 10 0 15,-3 3 0-15,0 0 0 0,0 9-128 0,2 6 128 16,-2 5-160-16,0 6 160 0,-2 0-144 0,2 7 144 16,-1 5-128-16,-2 8 128 0,1 5 0 0,-2 4-128 15,-4 3 128-15,-1 31 0 0,-1-8 0 0,-1-2 0 16,-2-5 0-16,3-26 0 0,1-2 0 0,0 1 0 16,1-6 0-16,1-4 0 0,0-3 128 0,2-5 48 15,1-5 16-15,2-3 0 0,1-6 64 0,1-4 32 16,0-11 0-16,0 0 0 0,0 0 144 0,10-9 16 15,0-2 16-15,0-7 0 0,-1-3-160 0,1-5-48 0,0-3 0 16,-1-3 0-16,0-3-256 0,-1-5 128 16,-1 0-128-16,0-1 0 0,-2-5 192 0,-1 0-192 0,-1-6 192 15,1 1-192-15,-1 2 0 0,2 4 0 16,0 1-192-16,1 6 48 0,-1 5 144 0,1 7-160 0,0 7 160 16,-1 5-160-16,-2 5 160 0,-3 9-160 0,7 8 160 0,-2 6-160 15,0 6 160-15,-2 4-208 0,-2 7 80 0,-1 3 128 16,-1 4-144-16,-3 6 144 0,-4 3 0 0,-4 29 0 15,-2-4 0-15,0-2 0 0,0-1 0 0,4-26 0 16,-1 2 0-16,0-5 0 0,-2 3-144 0,-3 11 144 16,3-14 0-16,5-17 0 0,2-2 0 0,1-2 0 0,2-3 0 15,3-3 0-15,0-13 0 0,0 0 0 0,0 0 128 16,0 0-128-16,0 0 0 0,7-10 0 0,-1-9-256 0,-2 6-128 16,0-3 0-16,0-2-16 15,-1-3-2736-15,1-4-560 0,-1 0-96 0</inkml:trace>
  <inkml:trace contextRef="#ctx0" brushRef="#br0" timeOffset="33059.35">16039 4643 11967 0,'0'0'528'0,"4"-5"112"0,0-2-512 0,1-2-128 0,-5 9 0 16,2-4 0-16,-2 4 2160 0,0 0 400 0,0 0 64 0,-2-3 32 16,-3-2-928-16,-2 3-192 15,-2 4-48-15,-1 3 0 0,-2 1-320 0,-4 7-64 0,0-1-16 0,-2 7 0 16,-1 6-192-16,0 1-64 0,-4 6 0 0,0 8 0 15,0 4-240-15,-1 6-48 0,-3 4-16 0,-10 33 0 16,6-5-208-16,13-26-32 0,0 8-16 0,2-1 0 16,2 3-272-16,5 1 0 0,5-4 128 0,5-3-128 15,7-11 0-15,6-3 160 0,4-5-160 0,6-6 128 16,4-4 96-16,5-8 16 0,2-7 0 0,5-3 0 0,3-9 0 16,3-3 0-16,1-3 0 0,1-5 0 0,2-6 16 0,-1 0 0 15,-2-5 0-15,-2-3 0 0,-5 0-96 0,-1-3-16 16,-3-3 0-16,-3-1 0 0,-2-3 192 0,-4 0 48 15,-4-2 0-15,-3 1 0 0,-6 1-80 0,-5 2-16 16,-4 0 0-16,-5-5 0 0,-7 8 48 0,0 11 16 16,-5 2 0-16,-4 6 0 0,-4 4-32 0,-6 6-16 15,3 3 0-15,-5 5 0 0,-6 3-160 0,-5 4-16 16,-5 2-128-16,0 5 192 0,-4 5-192 0,1 2 144 16,-1 0-144-16,-9 10 128 0,3-4-128 0,4-3 0 15,2-3 0-15,5-5 0 0,3-1 0 0,-9 4-224 16,15-7 80-16,13-9 16 15,7-4-1472-15,14-10-304 0,0 0-48 0,0 0-10224 16,13-4-2048-16</inkml:trace>
  <inkml:trace contextRef="#ctx0" brushRef="#br0" timeOffset="34291.86">26666 4884 6447 0,'-9'4'576'0,"9"-4"-576"16,0 0 0-16,-4 8 0 0,4-8 1888 0,0 0 272 15,9 10 48-15,4-5 16 0,4-1-592 0,10-2-112 16,4-4-32-16,7-3 0 0,5-2-48 0,9-3-16 16,8 0 0-16,13 0 0 0,15 3-336 0,6-3-80 15,5 0-16-15,12-1 0 0,10 2-432 0,3 0-96 16,3 0-16-16,8 1 0 0,4-2-192 0,-1 1-64 0,2-4 0 0,-45 8 0 15,12 0-48-15,9-1-16 16,5 0 0-16,6 0 0 0,6 0 128 0,2 1 0 16,-3-1 16-16,3-2 0 0,-25 3 32 0,2 1 0 15,3-3 0-15,3 0 0 0,4 2 112 0,-1-3 32 0,-4 2 0 0,1-3 0 16,27 2 96-16,-10 0 32 0,-11 0 0 0,-7 2 0 16,-9 3-208-16,-7 1-48 0,-7 2 0 0,-8 1 0 15,-3-1-192-15,-8 3-128 0,-9-1 160 0,-7 3-160 16,-10-3 0-16,-11 2 0 0,-9 0-128 0,0 3 128 15,-16 0-2896 1,-13-8-480-16</inkml:trace>
  <inkml:trace contextRef="#ctx0" brushRef="#br0" timeOffset="36766.87">20646 13141 22975 0,'-5'-11'1024'0,"2"8"192"0,3 3-960 0,0 0-256 15,-5-10 0-15,0 3 0 0,0-1 144 0,-4 1-16 0,0 3 0 0,-1-3 0 16,-2-1 192-16,0-1 16 16,-4 3 16-16,-5 2 0 0,-3 2 208 0,7 2 32 15,-1 0 16-15,-2 2 0 0,-2 4-144 0,-2 6-16 0,-1 1-16 0,-1 2 0 16,0 6-80-16,-1 2-16 0,-1 7 0 0,0 1 0 15,-1 4-16-15,1 2 0 16,2 3 0-16,2 1 0 0,3 0-16 0,2 4-16 0,3 1 0 0,2 1 0 16,7-2 0-16,3-5 0 0,5-2 0 0,6-3 0 15,0-5-96-15,8-2-32 0,7 0 0 0,3-6 0 16,8-4 0-16,6-6 0 0,4 0 0 0,6-7 0 16,6-5 128-16,0-3 32 0,-1-1 0 0,1-3 0 15,2-6-48-15,-2-2 0 0,0-4 0 0,3-3 0 0,0-5 304 16,-3 2 48-16,-1-3 16 0,-6-1 0 15,-1-4 256-15,-3-2 64 0,-2-1 16 0,-5-3 0 0,-5 3-304 16,-5-4-64-16,-7 0-16 0,-5-1 0 0,-6-6 64 0,-6 1 16 16,-6-3 0-16,-6-1 0 0,-6 4-128 0,-4 3-32 15,-3 4 0-15,-12-10 0 0,-3 12-288 0,9 17-64 16,-5 1-16-16,-2 1 0 0,-4 3-144 0,3 2 0 16,-5 2 0-16,4-1 0 15,3 5-880-15,1-3-144 0,1 2-48 0,4-2-12752 16,1 0-2560-16</inkml:trace>
  <inkml:trace contextRef="#ctx0" brushRef="#br0" timeOffset="45566.35">11202 3544 2751 0,'0'0'256'0,"0"0"-256"15,-5-1 0-15,-1-1 0 0,-2-2 2304 0,1 1 432 0,-1-1 80 0,2 2 0 16,1-3-1120-16,0-3-224 0,1 3-64 0,-1-3 0 15,0 1-384-15,1 2-64 0,4 5-32 0,0 0 0 16,-4-7-320-16,4 7-64 0,0 0-16 0,0 0 0 16,0 0-384-16,0 0-144 0,0 0 0 0,10 7 144 15,5-3 224-15,3 2 32 0,3 0 16 0,5-1 0 16,6-1 336-16,5 0 64 0,5 1 16 0,4 0 0 16,4-4-496-16,-1 2-80 0,-4 0-32 0,4-2 0 0,-2-1-224 0,0 0 128 15,0-1-128-15,1-1 0 0,0 0 128 0,24-1-128 16,-13 3 0-16,-22-1 144 0,1-2-288 0,-3 1-64 15,-7-1-16-15,-2 1 0 0</inkml:trace>
  <inkml:trace contextRef="#ctx0" brushRef="#br0" timeOffset="46199.95">7230 3585 10127 0,'0'0'896'0,"0"0"-704"16,0 0-192-16,0 0 0 0,0 0 1088 0,0 0 176 16,0 0 32-16,0 0 16 0,0 0-304 0,0 0-64 15,4 8-16-15,2-2 0 0,4-2 128 0,1 1 32 16,3 1 0-16,5-1 0 0,4-2-128 0,2-1-32 16,3 0 0-16,2-1 0 0,2-1-272 0,3 0-48 15,1 0-16-15,4 0 0 0,1-1-208 0,0-1-64 16,1 1 0-16,-1 0 0 0,0-2-128 0,1 2-16 15,-3-1-16-15,1-1 0 0,-1-2-160 0,-2 1 0 0,-2 2 144 0,5 0-13200 16</inkml:trace>
  <inkml:trace contextRef="#ctx0" brushRef="#br0" timeOffset="47250.21">18715 8682 15663 0,'0'0'1392'0,"0"0"-1120"16,0 0-272-16,0 0 0 0,-4 0 1008 0,4 0 144 16,0 0 16-16,0 0 16 0,0 0-272 0,8 1-48 15,3-1-16-15,3 0 0 0,8-5 224 0,3 1 32 16,4-3 16-16,2 0 0 0,3-1-400 0,0-1-80 15,1-3 0-15,2 2-16 0,1-3 64 0,1 2 16 16,1 1 0-16,1-2 0 0,3 5-288 0,-6-1-48 16,0 4-16-16,3 2 0 0,-12 0-224 0,-1 2-128 15,-3-1 160-15,-1 1-160 0,-3-1 0 0,-2 1 0 16,-3 1 0-16,1 0 0 16,-2 2-1600-16,-2 1-224 0,-3-2-32 0,-2 3-6848 15,-2-1-1344-15</inkml:trace>
  <inkml:trace contextRef="#ctx0" brushRef="#br0" timeOffset="47542.05">20145 7556 35935 0,'0'0'3200'0,"0"0"-2560"15,-8 2-512-15,2 6-128 16,-1 2-1200-16,0 4-256 0,-2 4-48 0,-3 4-16 0,-2 4 1520 0,1 1 160 16,-1 4 96-16,-2 3 32 0,1 1 96 0,0 2 0 15,1 1 16-15,1 2 0 0,0-2-144 0,3 3-48 16,3-5 0-16,1 0 0 0,6 0-208 0,3-7 144 16,3-1-144-16,5-5 128 0,0-3-128 0,3-3 0 15,1-5 0-15,3-4 0 16,4-4-544-16,1-8-96 0,1-2 0 0,1-3-9008 15,2-5-1792-15</inkml:trace>
  <inkml:trace contextRef="#ctx0" brushRef="#br0" timeOffset="47736.21">20684 7645 18431 0,'0'0'1632'0,"0"10"-1312"15,1 1-320-15,2 9 0 0,-1-3 1584 0,1 6 240 16,-3 1 48-16,0 9 16 0,0 6-416 0,-3 4-96 0,-2 4-16 0,-3 5 0 15,-4 18 160-15,-2 0 16 16,-2-3 16-16,0 0 0 0,2 3-320 0,-3-4-64 16,2-1-16-16,0-4 0 0,-2-1-624 0,5 1-128 0,0-6-16 0,2-6-16 15,-1-7-368-15,2-4 0 0,0-3-160 0,1-2 160 32,2-7-2192-32,-1-1-336 0,2-11-64 0</inkml:trace>
  <inkml:trace contextRef="#ctx0" brushRef="#br0" timeOffset="48786.65">21063 8339 23151 0,'0'0'1024'0,"0"0"208"0,0 0-976 0,0 0-256 16,5-1 0-16,4-1 0 0,-9 2 352 0,11 2 32 16,-1-1 0-16,5-2 0 0,4-4 208 0,3-2 48 15,2 2 16-15,5 0 0 0,4-3-144 0,4 2-48 16,4-2 0-16,15-1 0 0,-3 1-176 0,1 0-32 16,-9 0-16-16,1-2 0 15,-1 3-1008-15,-2-2-192 0,-13 5-32 0,1-1-11088 0</inkml:trace>
  <inkml:trace contextRef="#ctx0" brushRef="#br0" timeOffset="49302.49">22683 7711 25791 0,'-12'-14'2304'0,"6"11"-1856"0,0 1-448 0,0 1 0 0,-2 1 608 0,-2 2 32 16,-3 2 0-16,-2 4 0 0,-3 1-176 0,-5 3-16 16,-6 0-16-16,-3 4 0 0,-1 5 112 0,-1 3 32 15,-2-1 0-15,2 5 0 0,1-1-192 0,4 5-48 16,2 4 0-16,5 1 0 0,3 1-192 0,4 3-144 16,2 2 192-16,4-5-192 0,6 1 0 0,1 1 0 15,2-2 0-15,4 1 0 0,3-2 0 0,1-1 0 16,5-2 0-16,1-2 0 0,0 0 0 0,3-1 0 15,-1 2-128-15,2-3 128 0,0-1 0 0,-2 0 0 16,-2-5 0-16,3 0 0 0,-2 1 0 0,-2-4 0 16,-4 1 0-16,-3-3 0 0,-2-1 160 0,-3-2-32 15,-3 1 0-15,-5-2 0 0,-3 0 128 0,-3-3 0 16,-3-1 16-16,-3 0 0 0,-3-2-16 0,-2 0 0 0,-3-4 0 16,1-1 0-16,-1-4-96 0,0-2-32 15,0-3 0-15,3-6 0 0,3 1-128 0,2-6 160 16,1-7-160-16,4-5 160 0,4-5-160 0,3-4 0 15,6-2-160-15,5-9 160 0,1 0-304 0,6 5 48 16,5 5 0-16,3-3 0 0,2-1 64 0,5 4 32 16,3 4 0-16,4 2 0 0,4 3 160 0,6-2 0 0,0 1 0 15,4 2 0-15,-1-3 0 0,1 3 0 0,-2-1-176 0,-5 5 176 16,-4-5 0-16,-6 2 0 0,-4 3 0 16,-5 2 0-16,-3-1 144 0,-5 0-16 0,-7 3-128 15,-2 1 192-15,-3 0 16 0,-3 2 0 0,-4 1 0 0,-6 1 0 16,1 2-208-16,-3 0 0 0,-2 3-144 0,-9-1 144 15,2-1-2432 1,2 5-384-16,-9-7-64 0,7 2-32 0</inkml:trace>
  <inkml:trace contextRef="#ctx0" brushRef="#br0" timeOffset="49604.92">23466 7389 25791 0,'0'0'2304'0,"5"5"-1856"16,0 3-448-16,0 2 0 0,1 6 480 0,-4 3 0 15,-1 1 0-15,-2 5 0 0,-3 2 448 0,-2 6 96 0,-2 5 0 0,-2 4 16 16,-3 3-288-16,-1 7-64 16,-2 1-16-16,-2 4 0 0,-1 8-304 0,-1 1-64 15,-3 0-16-15,0 6 0 0,3-3-160 0,1 0-128 16,1-5 144-16,4-2-144 0,1-6 0 0,7-5 128 15,2-6-128-15,4-3 0 0,1-3 0 0,4-5 0 16,3-1 0-16,2-6 0 0,1-5-128 0,3 0-32 16,3-8 0-16,1-1 0 15,2-3-1744-15,-1-5-336 0,0-5-80 0,-1-3-16 0</inkml:trace>
  <inkml:trace contextRef="#ctx0" brushRef="#br0" timeOffset="49726.3">23141 8355 30399 0,'0'0'1344'0,"10"-1"288"0,0-3-1312 0,4-1-320 0,3 3 0 0,4-2 0 16,3-1 0-16,6-3 0 0,-6 1 0 0,5-4 0 15,5 4 0-15,6-5 0 0,4 0 0 0,3-1-13456 16</inkml:trace>
  <inkml:trace contextRef="#ctx0" brushRef="#br0" timeOffset="50844.85">14762 3543 6447 0,'0'0'272'0,"0"0"80"0,-7 0-352 0,0 0 0 16,-2-1 0-16,0 0 0 0,0-2 1728 0,1 2 256 15,1 0 64-15,-1-1 16 0,0 1-848 0,2 0-192 16,0 1-16-16,6 0-16 16,0 0-352-16,0 0-80 0,0 0-16 0,0 0 0 0,-5 0-160 0,5 0-48 15,0 0 0-15,0 0 0 0,0 0-128 0,0 0-16 16,0 0-16-16,11-2 0 0,3 1 208 0,1 1 64 16,2-2 0-16,2-1 0 0,1-2-32 0,6 1 0 15,-1 0 0-15,2 2 0 0,3-2-32 0,1-1-16 16,2 2 0-16,4 1 0 0,2-1 0 0,2 1 0 15,1 0 0-15,1 2 0 0,0 0-16 0,0 2 0 16,-1-1 0-16,0 0 0 0,-4-1 176 0,2 0 48 16,-1 0 0-16,1-1 0 0,-2-2-32 0,0 2 0 15,-3-1 0-15,-3 0 0 0,0 1-128 0,-1 0-32 0,-2 0 0 16,-3-1 0-16,-3 2-192 0,-1 0-64 0,-4 0 0 16,0 0 0-16,-2-1-128 0,-2 1 160 0,-1 0-160 0,-1 0 160 15,-1-1-16-15,-1 1 0 0,-1 1 0 0,-2 2 0 16,-7-3 0-16,8 2 0 0,-8-2 0 0,0 0 0 15,6 1-16-15,-6-1 0 0,0 0 0 0,0 0 0 16,0 0-128-16,0 0 192 0,4 8-192 0,-4-8 192 16,0 0-192-16,0 0 160 0,0 0-160 0,0 0 160 0,-5 5-352 15,0 0-64-15,5-5 0 0,0 0-10432 16,-6 1-2064-16</inkml:trace>
  <inkml:trace contextRef="#ctx0" brushRef="#br0" timeOffset="51977.97">8707 3703 9839 0,'0'0'432'0,"0"0"96"0,0 0-528 0,0 0 0 16,0 0 0-16,0 0 0 0,0 0 880 0,0 0 64 16,0 0 16-16,0 0 0 0,0 0-256 0,0 0-64 15,0 0 0-15,0 0 0 0,0 0 0 0,0 0 0 16,0 0 0-16,10 5 0 0,-10-5 112 0,7 2 16 15,-7-2 0-15,7 2 0 0,2 1-176 0,1-1-16 16,1 3-16-16,1-1 0 0,1-4-80 0,4 1-16 16,0 1 0-16,5-1 0 0,2 0-80 0,2-1-32 15,-1 0 0-15,2 0 0 0,-1 0 32 0,18 0 0 0,-5-4 0 0,-2 3 0 16,-2-1 112-16,-8 0 16 0,2 2 16 0,-1-1 0 16,5 0-16-16,-1-2-16 0,1 2 0 0,0 0 0 15,3-2-96-15,-1 1-16 0,-2 0 0 16,-2-1 0-16,-2-3-112 0,0 3-16 0,1-2-16 0,10-2 0 15,-4-2 16-15,-7 6 0 0,-3-3 0 0,-11 1 0 16,0 2-96-16,7 0-16 0,-3-1 0 0,-8 2 0 16,2-1-144-16,0 2 192 0,-2 0-192 0,-11 1 192 15,8 0-192-15,-8 0 0 0,0 0 0 0,0 0 0 16,0 0-2528-16,0 0-432 16</inkml:trace>
  <inkml:trace contextRef="#ctx0" brushRef="#br0" timeOffset="55640.81">24294 6398 5519 0,'0'0'496'0,"4"-9"-496"0,-1-2 0 0,0 2 0 0,2-3 896 0,0 3 96 16,-1-2 16-16,0 5 0 0,-4 6 0 0,0 0 0 15,0 0 0-15,5-12 0 0,-5 12-176 0,0 0-48 16,0 0 0-16,0 0 0 0,0 0 160 0,0 0 16 16,0 0 16-16,0 0 0 0,0 0 96 0,0 0 16 15,10 4 0-15,-10-4 0 0,8 5-128 0,-2 3-32 16,-1-1 0-16,0 3 0 0,0-1-336 0,-2 4-64 16,1 5-16-16,-3 2 0 0,0 4-96 0,-1 2-32 15,-1 7 0-15,0 4 0 0,-1 3-48 0,0 7-16 16,-5-1 0-16,0 6 0 0,-1 9-80 0,0-1-32 15,2 4 0-15,-1 0 0 0,-2 5-208 0,-2 2 128 16,0 4-128-16,1-1 0 0,-3-2 0 0,2 3 128 0,-2-2-128 16,0 2 0-16,1 1 0 0,-1 0 0 0,-1 3 128 0,0-4-128 15,0 1 0-15,1 2 0 0,0-2 0 0,1-1 0 16,-1 3 224-16,-1 2 0 0,0 0 0 0,0 3 0 16,0-3 32-16,-1 0 16 0,-2 4 0 0,2 1 0 15,0 2-144-15,0 4-128 0,-2-1 192 0,2 3-192 16,0-1 144-16,1 0-144 0,-2 2 0 0,1 3 144 15,0-2-144-15,0 3 0 0,-2-2 0 0,2 2 128 16,0 3-128-16,-1-3 160 0,1 1-160 0,2-1 160 16,1 0 96-16,-1-3 32 0,-1-1 0 0,4 4 0 15,-2 0 16-15,2-2 0 0,0-4 0 0,1 2 0 16,0 2-112-16,0-2 0 0,2-1-16 0,-1-1 0 16,2-2-48-16,-1 2-128 0,1-1 192 0,1 3-64 15,1-1-128-15,0-3 160 0,-1-2-160 0,0 0 160 16,-1-1-160-16,-1 2 0 0,0 2 0 0,-2-3 128 0,2-4 0 0,0 3-128 15,-1-1 192-15,1 2-64 0,0-3 80 16,0-2 16-16,-2-2 0 0,1 0 0 0,0 2 0 0,2 1 0 16,1-4 0-16,1 1 0 0,0-6-48 0,1 3-16 15,0-1 0-15,0-2 0 0,2-3-160 0,0-3 192 16,-2 0-192-16,1-5 192 0,-1-1-192 0,2 0 0 16,0-2 144-16,-2-3-144 0,1-2 0 0,-1-3 128 15,1 1-128-15,0 0 0 0,0 0 176 0,2-3-48 16,-3-8 0-16,2 3 0 0,1-3 0 0,0 0-128 15,0-5 192-15,3-1-64 0,-2-3-128 0,0-1 192 16,0-1-192-16,1-3 192 0,-1-3-192 0,-1-2 0 16,0-4 144-16,0 3-144 0,1-3 128 0,-1 1-128 0,-1-1 128 0,0-5-128 15,-1-2 128-15,1 1-128 0,-1-2 160 16,-1-2-160-16,3-10 144 0,-4 11-144 0,2-4 128 0,2-7-128 16,0 0 0-16,0 0 0 0,-11-4 0 0,1-1 0 31,0-6-2208-31,-3-1-368 0,-2-7-80 0</inkml:trace>
  <inkml:trace contextRef="#ctx0" brushRef="#br1" timeOffset="64410.48">4021 11641 27871 0,'-9'-19'1232'0,"5"8"256"0,1 4-1184 0,3 7-304 0,-2-9 0 0,2 9 0 16,0 0 0-16,0 0 160 0,0 0-160 0,0 0 128 15,0 0-128-15,11-3 0 0,-11 3 0 0,12 3 128 16,-3 0 0-16,1 3-128 0,-1 1 192 0,0 5-64 16,-2 0-128-16,1 4 0 0,-2 3 0 0,0 6 128 0,1 0-128 0,-3 9 0 15,-3 6 144-15,-1 5-144 0,-1 4 224 0,-4 8-32 16,-3 3 0-16,-5 8 0 0,-5 3 0 0,-1 3 0 16,-2 9 0-16,0-4 0 0,-3-2-64 0,1 2 0 15,-1-4-128-15,3-3 192 0,0 2 16 0,1-5 0 16,-2-8 0-16,5-1 0 0,-1-3 144 0,2-5 32 15,3-3 0-15,-1-4 0 0,2-1-64 0,1-2 0 16,0 3 0-16,1-3 0 0,1-4-128 0,-2-3-16 16,2-1-16-16,0-1 0 0,3-2-32 0,-1-1 0 15,4-4 0-15,1 1 0 0,2-4-128 0,4-3 0 16,0-1 144-16,2 2-144 0,2-9 0 0,2 1 0 16,2-2 0-16,2 0 0 0,3-1 0 0,4-3 0 15,-1 2 0-15,4-1 0 0,2 2 0 0,2-1 0 0,1-1 0 16,4-1-128-16,2 3 128 0,5-1 0 0,3 3 0 0,3-2 0 15,2 0 0-15,2 3 0 0,1-2 0 0,2 3 0 16,4 1 0-16,4-1 0 0,5-2 128 0,4 2-128 16,4 1 0-16,1-1 0 0,-1-4 0 0,2 4 128 15,3 2-128-15,5 1 0 0,3-1 0 0,0-2 0 16,0-3 0-16,1 3 128 0,1 4-128 0,4-2 0 16,9-2 0-16,-4-4 144 0,-4 1-144 0,3-2 0 15,5 3 192-15,2 0-192 0,1-6 192 0,-2 2-192 16,2 1 160-16,4-4-160 0,5 2 128 0,-1-3-128 15,-4-3 128-15,4 3-128 0,0 0 128 0,3 0-128 16,0-3 0-16,2 3 128 0,5-3-128 0,-2 0 0 16,-4-1 0-16,1 2 0 0,1-1 128 0,2 1-128 0,0 1 0 15,2 2 0-15,-3-1 0 0,2 0 0 0,1 0 0 0,-1 2 0 16,-2-1 0-16,2 0 128 0,2 1-128 0,-2 0 0 16,-2-3 0-16,2 5 0 0,4-3 0 15,-4-1 0-15,-7 1 0 0,5 3 0 0,2-1 0 0,0 3 0 16,-3-2 0-16,3 0 0 0,-1-3 0 0,-1 1 0 15,-2 2 0-15,1-3 0 0,1 0 128 0,1 1-128 16,1-1 128-16,-4-2-128 0,1 1 144 0,-1-1-144 16,5 3 160-16,-5-4-160 0,-4 1 144 0,1 0-144 15,0 1 128-15,0 1-128 0,-7-2 128 0,2-1-128 16,1 2 128-16,-1 0-128 0,0 0 128 0,-1-2-128 16,-2 1 0-16,3-2 128 0,2 2-128 0,-2 1 0 15,-7-6 144-15,2 4-144 0,3 1 128 0,0 1-128 16,-1-1 128-16,2-1-128 0,-3 0 0 0,3-2 128 0,3 2-128 15,-4-2 0-15,-4 0 0 0,4 0 128 0,3 0-128 16,-3 0 0-16,-1 0 128 0,-4 0-128 0,-2 0 160 0,4 0-160 16,4 0 144-16,-5 0-144 0,-4 0 128 0,2-1-128 15,1 0 128-15,1 2-128 0,-6-1 0 0,0-1 128 16,0-3 0-16,1 1 0 0,4 1 0 0,0-5 0 16,-5 1 0-16,1 2-128 0,0-4 192 0,2 3-64 15,0 0-128-15,0-2 128 0,-3 0-128 0,0 2 128 16,3-2-128-16,-2 0 0 0,-2 2 0 0,-2-1 0 15,-1-1 144-15,4 4-144 0,1-4 160 0,-2 3-160 16,-3 1 160-16,-2 0-160 0,-5-3 160 0,5 3-160 0,1 1 160 16,-1-1-160-16,-4 1 160 0,-4-2-160 0,-1-1 128 15,2 3-128-15,1 0 0 0,2-1 0 0,-8 2 128 16,0 0-128-16,-1 0 0 0,1-1 144 0,1 1-144 16,1 0 0-16,-5-2 0 0,-1 3 0 0,-1 3 0 15,0-3 0-15,-1 0 128 0,1 1-128 0,1 0 0 0,-2 1 0 16,-5-1 0-16,-2 0 0 0,1 2 0 0,-2 0 0 15,0 3 0-15,1-3 0 0,-2 0 0 0,-3-1 0 16,-3 5 128-16,-2 2-128 0,-2-3 0 0,-2 3 160 16,0-5-160-16,1 2 160 0,-1 4-160 0,-1-2 192 15,-1 2-192-15,-3-2 192 0,-2-1-192 0,1-2 0 16,-2 2 144-16,-1 0-144 0,-1-2 128 0,1 4-128 16,0-4 128-16,-2-2-128 0,1 1 0 0,-2-2 0 15,-3 2 0-15,-1-3 0 0,-3 1 0 0,-1 0 0 0,-3 0 0 16,-3-1 0-16,1-2 0 0,-1 1 0 0,-3-2 0 15,0 4 128-15,-3-5-128 0,-2 2 192 0,-1-1-64 16,-3 1 0-16,-1-1-128 0,-1 0 0 16,-2-3-176-16,-1 3 176 0,-2-3 0 0,-2-3 0 0,-1 0 0 0,-2-4 160 15,-2-2-32-15,0-2 0 0,-2 1 0 0,-1-8 0 16,-2-2-128-16,-1-4 0 0,0-1 144 0,-3-3-144 16,0-5 128-16,1-5-128 0,-2-1 128 0,0-3-128 15,-1 3 0-15,1-4 0 0,-1-2 0 0,1 1 128 16,0-1-128-16,0-2 0 0,0 0 0 0,0 0 0 15,0-3 0-15,2-1 0 0,-2-1 0 0,1-3 0 16,-1 1 0-16,2-4 0 0,0 1 0 0,0-4 0 16,-1 2 0-16,2-2 0 0,1 2 0 0,1 0 0 15,0-5 0-15,1 5 0 0,1 4 0 0,-1 1-128 0,2-3 128 16,0 5-160-16,1 2 160 0,0 3-160 0,0 1 160 16,0 2 0-16,0 4-144 0,0 3 144 0,0 2 0 0,0 1 0 15,0 1 0-15,-2 4 0 0,1 2 0 16,0 4 0-16,1 0-144 0,-3 5 144 0,1-1 0 15,-2 1 0-15,3 4 0 0,-1 1 0 0,0 2 0 0,-1-1-128 16,1 3 128-16,1 0 0 0,-2 0 0 0,-1 2 0 16,3 3 0-16,-2-1 0 0,1 3 0 0,-1 2 0 15,3 5 0-15,-5-7 0 0,0 2 0 0,-2 2-128 16,-4 0 128-16,0 2 0 0,-2-1 0 0,-2 2 0 16,-3 0 0-16,-2 3 0 0,-3 0 0 0,-4 0 0 15,-3 0 0-15,-3 1 0 0,0 1 0 0,-3-1 0 16,-2 0 0-16,-3 1-160 0,-2 3 160 0,-4-3 0 0,-4 4 0 15,-5-2 128-15,0 1-128 0,-5 1-160 0,-2-4 160 0,-3 4-208 16,-3-3 208-16,-1 4 0 0,-4-2 0 0,-4 2 0 16,-5-4 0-16,-2 3 0 0,-2 0 0 0,1-2 0 15,-4 1 0-15,-6-2 128 0,-4-3 0 0,-1 5-128 16,2-4 0-16,-5 1 0 16,-5-1-192-16,1 1 48 0,0-1 144 0,-2-1 0 0,-1 0 0 0,-3-2 0 15,1 3 0-15,-1-1 0 0,-2 0 0 0,-1-3 0 16,-2-2 0-16,-1 1 0 0,2 2 0 0,-3-1 0 15,-3-3 0-15,0-1 0 0,5 1 0 0,-2 0 0 16,-3 1 0-16,0 0 0 0,4-3 0 0,-4 0 0 16,-3 1 0-16,3 2 0 0,0-1 0 0,1-1 0 15,-2-2 0-15,2 1 192 0,1 2-64 0,-1 1 0 16,2 1-128-16,-2-4-160 0,-3-2 160 0,1 5-208 16,1 0 208-16,-1 0 0 0,1-6 0 0,-1 3 0 0,0 4 0 0,-2-2 0 15,-1-3 0-15,3 2 0 0,2 2 0 16,-1-1 0-16,-5 1 0 0,5-4 0 0,2 1 0 0,-2 0 0 15,-2 1 0-15,4-2 0 0,5 1 0 16,-2 1 160-16,-2-3-160 0,3 1 192 0,4 1-192 0,-1-2 0 16,-1 0 0-16,3 2-176 0,2-2 176 0,-1 0 0 15,0 1 0-15,0-2 128 0,-2 5-128 0,2-3 0 16,4 0 0-16,-3 1 0 0,-6 1 0 0,4 0 0 16,2-1 0-16,2 3 0 0,0-2 0 0,-1 4 0 15,1-3 0-15,2 2 0 0,2-4 128 0,-1 3-128 16,-2-2 160-16,4 1-160 0,2 1 0 0,3-2 0 15,1-3 0-15,2 2 0 0,-2 2 0 0,6-4 0 16,2 1 0-16,-3 2 0 0,0-4 0 0,1 2 0 0,-2 0 0 16,6-1 0-16,0 5 0 0,1-1 0 0,-4 2 0 0,2-2 0 15,-2-4 0-15,4 3 0 0,3 1 0 0,1 2 0 16,-3 1 0-16,1-1 0 0,-1-3 0 0,4-1 0 16,4 2 0-16,-1 2 176 0,-1 2-176 0,0-2 160 15,-2-1-160-15,3-1 128 0,3 2-128 0,2 0 128 16,3-1-128-16,-2 1 0 0,-9-1 144 0,5 0-144 15,2 1 0-15,1 1 128 0,0 0-128 16,1 0 0-16,-1 0 0 0,-1 0 144 0,0-1-144 0,4-1 0 16,1 0 128-16,0 1-128 0,0-1 0 0,0 2 0 15,-2-2 128-15,-2-1-128 0,4-2 0 0,-1 3 0 16,2-1 0-16,3 1 128 0,1 0-128 0,-2 1 0 0,-4 2 192 16,-1-1-192-16,1-1 192 0,1 0-192 0,0-1 192 0,2 4-192 15,2 2 192-15,-2-3-192 0,-3-2 224 16,1-1-64-16,0-2-16 0,3 1 0 0,0 1 0 0,-1 1 0 15,5 1 0-15,-2-4 0 0,-4 0-16 0,3 1-128 16,0-2 192-16,4 1-64 0,-3 0-128 16,3 4 192-16,4 0-192 0,0 0 192 0,-3 0-64 0,1-1-128 15,4-2 192-15,3 3-64 0,-1 4-128 0,6 0 0 16,1 1 0-16,4 2 0 0,2 0 0 0,3 3 0 16,1-2 0-16,2 2 0 0,0-1-128 0,2 2-16 15,1-1 0-15,2 4 0 16,2-1-1456-16,4 2-304 0,2 3-48 0,2 1-17024 0</inkml:trace>
  <inkml:trace contextRef="#ctx0" brushRef="#br1" timeOffset="68650.75">29115 9465 16575 0,'-9'-14'1472'0,"3"-1"-1168"16,-2-2-304-16,3 3 0 15,-1 2 1088-15,2 0 176 0,-1 5 16 0,1-4 16 0,0 5-176 0,-1 1-32 16,5 5-16-16,0 0 0 0,0 0-352 0,0 0-64 16,-2 5-16-16,0 5 0 0,2 3-384 0,2 3-96 15,3 6-16-15,1 7 0 0,0 4 48 0,0 8 0 16,-3 9 0-16,1 4 0 0,-1 10-64 0,-3 6 0 15,-3 7 0-15,-2 6 0 0,-4 7 0 0,-5 7-128 16,0 2 192-16,-4 4-64 0,-1 2-128 0,0 1 0 16,1-2 0-16,1-4 0 0,-1 2 0 0,3-8 0 15,-1-6 144-15,2-3-144 0,3-9 464 0,0-3 32 16,0-5 0-16,2-2 0 0,1-7-80 0,-3-3-16 16,-1-3 0-16,1-6 0 0,0-9-208 0,2-1-64 0,0-2 0 0,4-6 0 15,1-5-336-15,3-6-80 0,1-4-16 0,0-14-14224 16</inkml:trace>
  <inkml:trace contextRef="#ctx0" brushRef="#br1" timeOffset="69040.47">30009 9365 8287 0,'0'0'736'0,"-5"-7"-592"16,0 2-144-16,5 5 0 0,0 0 1808 0,0 0 336 15,0 0 64-15,0 0 16 0,-8-6-832 0,8 6-176 16,0 0-16-16,0 0-16 0,-9 7-224 0,4 0-64 16,5-7 0-16,-4 14 0 0,-2 4 16 0,1-1 0 15,1 2 0-15,-1 6 0 0,4 4-144 0,-3 3-48 16,-1 2 0-16,0 4 0 0,-2 1-272 0,1 5-48 16,-2 3-16-16,1 1 0 0,-4-3-240 0,1 2-144 0,-4-3 160 0,2 1-160 15,-2-6 0-15,0-1 0 0,0-2 0 0,1-5 0 31,1-4-560-31,2 0-48 0,1-4-16 0,0-3-8224 0,-1-2-1648 16</inkml:trace>
  <inkml:trace contextRef="#ctx0" brushRef="#br1" timeOffset="69266.78">29486 9823 28559 0,'0'0'2544'0,"0"0"-2032"0,0 0-512 0,14-1 0 15,2 0 736-15,5-2 48 0,6-2 16 0,5 0 0 16,7 0-464-16,5-4-80 0,7 2-32 0,7-5 0 16,3 2-48-16,0-1-16 0,-3 2 0 0,1-3 0 0,-4 1-160 0,0 3 0 15,-2-2 0-15,0 2-9696 16,-5-1-1968-16</inkml:trace>
  <inkml:trace contextRef="#ctx0" brushRef="#br1" timeOffset="69967.95">29428 10842 13823 0,'0'0'1216'0,"-9"2"-960"0,-1-2-256 0,10 0 0 16,0 0 1472-16,0 0 240 0,0 0 48 0,0 0 16 15,0 0-480-15,0 0-80 0,0 0-32 0,0 0 0 16,0 0-256-16,14 3-48 0,1-3-16 0,3-2 0 16,0 2 16-16,3-2 0 0,0-1 0 0,4-4 0 15,2 0-208-15,3 2-32 0,3-2-16 0,2 2 0 16,0 1-256-16,2-4-48 0,-1 4-16 0,-2 2 0 15,-2-2-304-15,-2 3 0 0,-1-2 128 0,-1-1-128 32,-2 3-496-32,-3 0-144 0,-3-2-48 0,-2 2-9040 0,-4 1-1792 0</inkml:trace>
  <inkml:trace contextRef="#ctx0" brushRef="#br1" timeOffset="70517.2">29765 11359 5519 0,'0'0'496'0,"0"0"-496"0,1-11 0 0,-1 3 0 16,0 8 2688-16,0 0 448 0,-1-10 96 0,1 10 16 0,0 0-1472 0,0 0-304 15,0 0-48-15,0 0-16 0,0 0 64 0,0 0 0 16,0 0 0-16,-7 11 0 0,2 2-496 0,0 0-80 15,0 3-32-15,0 6 0 0,0 4-240 0,0 0-48 16,1 3-16-16,-2 3 0 0,-2 0-288 0,0 1-48 16,-1 2-16-16,1 2 0 0,-3 1-64 0,1-1-16 15,0 0 0-15,1 0 0 0,0-4-128 0,3-4 128 16,0 0-128-16,0-3 128 0,1 0-128 0,4-4 0 16,0-3 0-16,2-4-176 15,0 1-1168-15,2-5-224 0,-1-1-48 0,1-3-7456 16,-3-7-1488-16</inkml:trace>
  <inkml:trace contextRef="#ctx0" brushRef="#br1" timeOffset="70745.14">29279 11739 34383 0,'0'0'1520'0,"0"0"320"0,0 0-1472 0,0 0-368 0,0 0 0 0,15 1 0 16,4 1 192-16,6-1-16 0,5-1-16 0,4 0 0 16,5-3 160-16,4 1 16 0,4-1 16 0,5 2 0 15,4-2-208-15,2 1-144 0,3-3 192 0,0 1-192 16,-1 1 0-16,-4 1 0 0,-3-1 0 0,-3-1 0 16,0 2-2256-16,-2 1-512 15</inkml:trace>
  <inkml:trace contextRef="#ctx0" brushRef="#br1" timeOffset="72501.85">1727 17812 15087 0,'0'0'656'0,"0"0"160"0,0 0-656 0,0 0-160 15,0 0 0-15,0 0 0 0,0 0 1120 0,0 0 192 16,0 0 32-16,0 0 16 0,-10 1-192 0,10-1-32 16,-6 12-16-16,1-2 0 0,-2 4-160 0,4 4-16 15,0 1-16-15,2 2 0 0,0 1-240 0,-2 4-48 16,1 0-16-16,2 6 0 0,1 4-176 0,-1 3-48 15,0 5 0-15,1 2 0 0,2 3-144 0,-3 4-16 16,-3 2-16-16,1-1 0 0,-2-2-224 0,0-1 176 16,-1-3-176-16,-3-2 160 0,2 0-160 0,-1-5 160 0,2-3-160 15,0-1 160-15,-2-6-336 0,3-1-64 0,1-6-16 0,-1-3-9200 16,1-5-1840-16</inkml:trace>
  <inkml:trace contextRef="#ctx0" brushRef="#br1" timeOffset="72708">1276 18393 25919 0,'0'0'1152'0,"0"0"224"0,0 0-1104 0,14-4-272 0,3 0 0 0,4 2 0 16,5 1 688-16,4 1 80 0,3 0 0 0,5 0 16 15,3-2-16-15,0-1 0 0,-1 1 0 0,2-2 0 16,2 1-384-16,-2-1-96 0,-2-3-16 0,0 4 0 0,-1-1-272 0,-1 3 0 16,-1-2 128-16,-1 2-128 15,-1 1-960-15,-2 0-240 0,-1 2-48 0</inkml:trace>
  <inkml:trace contextRef="#ctx0" brushRef="#br1" timeOffset="73761.52">2949 17831 18879 0,'0'0'832'0,"3"-11"192"0,-3 3-832 0,0-2-192 15,0 10 0-15,-4-8 0 0,-1-1 1152 0,5 9 192 16,-11-5 48-16,1 4 0 0,-2 1-512 0,-2 5-112 15,-3 3 0-15,-1 2-16 0,1 3-432 0,-3 4-64 16,-1 3-32-16,-1 4 0 0,1 5 272 0,-1 5 48 16,2 4 16-16,1 4 0 0,0 4 128 0,2 5 16 15,-1 2 16-15,3 3 0 0,0 0-304 0,5 1-64 16,3 3-16-16,5-5 0 0,2-4-208 0,6-7-128 16,3-4 160-16,4-6-160 0,4-5 448 0,2-7-16 0,4-6 0 0,4-3 0 15,4-8 272-15,2 0 64 0,2-5 16 0,2-5 0 16,2-5-160-16,3-4-48 0,2-6 0 0,-4-3 0 15,4-2-240-15,-5-4-48 0,-2 1-16 0,-4-3 0 16,-4-4-144-16,-5 2-128 0,-3 0 192 0,-5 0-192 16,-3-1 224-16,-6-2-64 0,-4-1-16 0,-4-1 0 15,-6-1 144-15,-4-1 32 0,-4 0 0 0,-3 2 0 16,-2 4-160-16,-3 5-32 0,-3 8 0 0,-3 3 0 16,0 3-320-16,-2 6-80 0,-2 5-16 0,3 4 0 31,0 1-2144-31,5 4-448 0,1-1-64 0</inkml:trace>
  <inkml:trace contextRef="#ctx0" brushRef="#br1" timeOffset="74286.7">3996 16914 20095 0,'0'0'896'0,"0"0"176"0,0 0-864 0,0 0-208 0,-10 0 0 0,10 0 0 16,-7 1 1312-16,-4 4 224 0,4 2 32 0,-1 7 16 16,2 4-528-16,-1 3-96 0,1 1-32 0,2 6 0 15,2 4-80-15,-1 5-16 0,3 6 0 0,-2 6 0 16,0 4-128-16,4 9-48 0,-2 4 0 0,0 12 0 15,0 2-304-15,0 8-64 0,-2 4-16 0,1 8 0 16,-3 4-112-16,1-1-32 0,-3 2 0 0,-2 1 0 16,-1-3 16-16,0-7 0 0,1 2 0 0,0-9 0 0,1-7 240 15,1-4 32-15,-2-4 16 0,-2-3 0 0,2-6 32 16,0-3 16-16,1 1 0 0,0-6 0 0,1-4-224 16,1-6-64-16,0-1 0 0,0-5 0 0,0-4-192 0,-2-4 144 15,1-2-144-15,2-6 128 16,3-5-1072-16,2-4-208 0,1-5-64 0,-2-11-15632 15</inkml:trace>
  <inkml:trace contextRef="#ctx0" brushRef="#br1" timeOffset="75055.56">7685 17034 19343 0,'0'0'1728'0,"8"-7"-1392"0,-1-5-336 0,2 5 0 16,2-2 656-16,-11 9 64 0,0 0 16 0,0 0 0 15,10-2 304-15,-10 2 64 0,0 0 16 0,1 13 0 16,-4 1-48-16,-2 5-16 0,-2 4 0 0,-2 9 0 15,2 6-336-15,-1 9-64 0,-1 1-16 0,0 11 0 16,0 4-96-16,0 8-32 0,1 8 0 0,1 4 0 16,-1 2-224-16,0 4-48 0,2 3-16 0,1-1 0 0,0 1 0 15,0-5 0-15,-1-3 0 0,2 0 0 16,1-5 320-16,-1-2 64 0,1 0 16 0,-1-6 0 0,0-5-32 16,1-1 0-16,-2-4 0 0,0-3 0 0,-1-3-144 0,1-3-48 15,-2-6 0-15,2 0 0 0,-1-3-144 0,0-3-16 16,-2-5-16-16,2-2 0 0,1-4-224 0,-1-6 0 15,4-3 128-15,-3-3-128 16,4-2-912-16,-1-4-240 0,2-11-32 0,0 0-16432 0</inkml:trace>
  <inkml:trace contextRef="#ctx0" brushRef="#br1" timeOffset="75791.39">8688 18023 11055 0,'-13'3'976'0,"13"-3"-784"0,-11 0-192 0,1 0 0 16,1 0 2880-16,9 0 544 0,-10 1 96 0,10-1 32 15,0 0-1568-15,0 0-304 0,-7 4-64 0,7-4-16 16,0 0-384-16,0 0-96 0,0 0-16 0,13 10 0 16,1-5-128-16,5-1-16 0,5-2-16 0,6 3 0 15,5-2-96-15,3 0-16 0,4-2 0 0,0 1 0 16,-1 0-416-16,0-1-96 0,-5 0 0 0,1 4-16 16,0-3-304-16,-3-1 160 0,-3 0-160 0,-2 2 128 0,-1-2-128 0,-6 0 0 15,-2-1 0-15,0 1 0 0,-1 1 0 0,-1 0 0 16,-1-2 0-16,-3-1 0 15,-3 0-1792-15,1-2-272 0,-1 1-64 0,-1-1-14032 16</inkml:trace>
  <inkml:trace contextRef="#ctx0" brushRef="#br1" timeOffset="76480.08">11183 17357 19343 0,'-7'-14'1728'0,"3"3"-1392"0,-1 1-336 0,0-1 0 16,0-3 592-16,-2 5 48 0,0 2 16 0,-2 0 0 15,-3-3 304-15,0 5 64 0,-2 1 16 0,-4-1 0 16,-4 3-176-16,3 1-32 0,-2 1-16 0,-2 2 0 16,-3 3-64-16,0 0-16 0,-5 2 0 0,2 3 0 15,0-3-224-15,-1 5-64 0,1 6 0 0,0-2 0 16,0 2-128-16,4 1-16 0,1 3-16 0,3-1 0 16,-2 2 80-16,5 0 16 0,3 0 0 0,3 4 0 0,3-3-176 15,3 5-16-15,2 0-16 0,2 3 0 0,2 0-176 16,2 2 0-16,3-1 0 0,6-1 128 0,-1-2-128 0,5 3 0 15,3 3 0-15,3 0 0 0,5-3 0 16,2 0 0-16,1-2 0 0,3 1 128 0,1 1-128 0,1-1 128 16,0-3-128-16,0 2 128 0,-4-1 32 0,-2-3 0 15,-4 1 0-15,-1-4 0 0,-4 0-160 0,-2-2 0 16,-6 0 0-16,-5-2 0 0,-1-2 0 0,-3-1 128 16,-5 1-128-16,-3 0 192 0,-6 0 0 0,-4 1 0 15,-6-1 0-15,-7-1 0 0,-3 3-16 0,-2-4 0 16,-2-2 0-16,0-1 0 0,-5-6 0 0,3 4 0 15,-3-6 0-15,4-2 0 0,2-3 16 0,3-3 16 0,3-4 0 16,3-5 0-16,3-5-80 0,5-3 0 0,6-7-128 16,7 0 192-16,5-4-192 0,6-3 128 0,7 3-128 0,6-5 0 15,2-2 0-15,7 2 0 0,4 2-128 0,4-1 128 16,3-2-160-16,3 0 160 0,0 0-128 0,6-1 128 16,3-2 0-16,0 4 0 0,-1-3 0 0,-5 1 0 15,-4-2 0-15,0 1 0 0,-6 3 0 0,-2-3 0 16,-6 1 272-16,-5 1-16 0,-6 2 0 0,-6-1 0 15,-5 2 208-15,-5 1 48 0,-3 4 0 0,-8 1 0 16,-4-5-208-16,-4 5-48 0,-2 4 0 0,-5 3 0 16,-4 3-256-16,-3 1 0 0,-4 0 0 0,2 6 0 31,4 3-288-31,-1 3-112 0,-1 1-32 0,4 0 0 0,3-1-2208 16,6 4-448-16,2 0-96 0</inkml:trace>
  <inkml:trace contextRef="#ctx0" brushRef="#br1" timeOffset="77023.06">12050 16448 13823 0,'0'0'608'0,"0"0"128"0,0 0-592 0,0 0-144 0,0 0 0 0,0 0 0 16,0 0 1088-16,0 0 176 0,0 0 32 0,-2 7 16 15,-2 2-384-15,1 1-80 0,0 2-16 0,0 1 0 16,-1 2 144-16,0 3 32 0,1 5 0 0,-3 4 0 16,3 8-48-16,-1 7-16 0,0 5 0 0,3 5 0 15,-3 6-352-15,1 9-64 0,0 5-16 0,1 9 0 0,-1 5-160 16,0 5-32-16,-1 5-16 0,0 0 0 0,1 7-112 0,0-1 0 15,0-5-16-15,2 1 0 0,-5 1 320 16,1-3 64-16,0-3 16 0,0-6 0 0,1-2 176 16,0-1 32-16,0-6 16 0,2-1 0 0,-2-5-256 0,0-7-48 15,0 0-16-15,0-9 0 0,-1-2-208 0,1-3-32 16,-1-6-16-16,0 0 0 0,-1 0-224 0,0-4 128 16,-1-6-128-16,2-4 0 0,0-2 0 0,2-1-240 15,1-8 32-15,1-5 0 16,-1-7-2720-16,2-8-528 0,0 0-128 0,3-16 0 0</inkml:trace>
  <inkml:trace contextRef="#ctx0" brushRef="#br1" timeOffset="77923.12">17454 16533 20271 0,'0'0'896'0,"0"0"192"15,-10-3-880-15,2 0-208 0,0 2 0 0,-1 0 0 0,1 1 1232 0,-1 1 208 16,0-1 32-16,-1 2 16 0,-1 5-528 0,-1 2-128 16,-4-2 0-16,1 3-16 0,1 3-80 0,0 2-16 15,0 7 0-15,2 0 0 0,-1-1 112 0,0 8 0 16,2 5 16-16,-1 5 0 0,1 4-240 0,2 9-48 15,1 11-16-15,2 3 0 0,0 7-288 0,-2 7-64 16,0 2-16-16,1 4 0 0,-1 3-16 0,0 4 0 16,0 2 0-16,-1 2 0 0,-4 2 96 0,3-6 32 0,-3-3 0 15,0-1 0-15,-1-4 160 0,2-5 16 0,-1 0 16 16,-2-5 0-16,-3-3-112 0,0-5-32 0,3-4 0 16,0 0 0-16,-1-5-176 0,1-3-32 0,1-3-128 0,0 1 192 15,0-4-192-15,1-4 0 0,3 1 0 0,-1-6 0 16,1-5-128-16,2-4-128 0,2-5-32 0,3-5 0 31,2-6-2656-31,2-4-544 0</inkml:trace>
  <inkml:trace contextRef="#ctx0" brushRef="#br1" timeOffset="78723.47">18680 17450 22111 0,'-12'-8'976'0,"12"8"208"0,-8-2-944 0,8 2-240 15,-8-5 0-15,8 5 0 0,0 0 1248 0,0 0 208 0,0 0 32 0,-7 1 16 16,7-1-496-16,-7 5-112 16,0 8 0-16,2 3-16 0,1 5-240 0,3 4-32 0,-3 7-16 15,4 2 0-15,0 6-48 0,0 4-16 0,0-1 0 0,0 7 0 16,0 1-144-16,0-1-16 0,0-1-16 0,-3 0 0 15,1 2-128-15,-1 0-32 0,-1-3 0 0,2-1 0 16,-6 0-192-16,3-6 144 0,-2 0-144 0,3-3 128 16,-1-4-128-16,0-2 0 0,0-3 0 0,-1-6 0 31,3-4-1424-31,-2-2-224 0,-1-1-32 0,1-7-8208 0,5-9-1632 0</inkml:trace>
  <inkml:trace contextRef="#ctx0" brushRef="#br1" timeOffset="78884.16">18284 18042 25791 0,'13'-6'2304'0,"7"0"-1856"0,4-5-448 0,5 4 0 15,8 0 1312-15,5 1 160 0,5 0 48 0,4 1 0 0,2-4-816 0,5 4-144 16,3 2-48-16,0-1 0 0,2-2-176 0,-4 2-32 16,-7 3-16-16,-4 1 0 15,-3 0-736-15,-6 0-160 0,-6 0-32 0,-1-1-13888 16</inkml:trace>
  <inkml:trace contextRef="#ctx0" brushRef="#br1" timeOffset="79530.03">20895 17064 20495 0,'-9'-13'896'0,"5"6"208"0,0 1-880 0,4 6-224 0,-5-8 0 0,5 8 0 0,-11-3 576 0,1 3 64 16,-1 0 0-16,0 1 16 0,1 1-16 0,-6 4-16 15,1 0 0-15,-3 0 0 0,-1 7-80 0,0 0-16 16,-1-1 0-16,-3 6 0 0,-1 3 48 0,-1 5 16 15,0 1 0-15,0 6 0 0,-2 4-16 0,-2 9-16 16,-3 3 0-16,0 7 0 0,2 3-352 0,-1 5-64 16,1 2-16-16,2 4 0 0,3 2-128 0,3-1 0 15,4-1 0-15,5-3 0 0,5-3 0 0,4-3 0 16,4-7 0-16,5-3 0 0,4-8 128 0,2 0-128 0,6-6 0 16,2-5 128-16,4-5 96 0,3-3 16 15,5-4 0-15,1-3 0 0,4-4 160 0,1-5 48 0,1-5 0 16,4-8 0-16,3-1 112 0,2-10 16 0,1-5 16 0,6-7 0 15,4-4-112-15,1-5-32 0,0-7 0 0,-3-2 0 16,-4-5-128-16,-3-2-16 0,-2-6-16 0,-7-4 0 16,1-7 336-16,-7-4 64 0,-4-6 16 0,-6 1 0 15,-5 2 32-15,-8 7 16 0,-3 7 0 0,-9 13 0 16,-7 6-272-16,-7 10-48 0,-9 5-16 0,-11 6 0 16,-8 5-224-16,-5 8-64 0,-9 1 0 15,-6 6 0-15,-7 6-384 0,0 0-64 0,2-3-32 0,4 2 0 16,6 3-2720-1,8-1-560-15</inkml:trace>
  <inkml:trace contextRef="#ctx0" brushRef="#br1" timeOffset="80559.78">22280 16397 17503 0,'0'0'768'0,"0"0"176"15,-9-12-752-15,3 4-192 0,6 8 0 0,0 0 0 0,-6-9 2272 0,6 9 416 16,0 0 96-16,0 0 16 0,0 0-1392 0,-9 10-256 15,-3 1-64-15,6 6-16 0,-3 9-464 0,3 4-96 16,-2 10 0-16,3 5-16 0,2 9-96 0,1 6-16 16,-1 7 0-16,0 10 0 0,-3 4 0 0,3 9-16 15,-2 9 0-15,1 3 0 0,-1 7-224 0,0 7-144 16,-2 3 192-16,3 1-192 0,-1 3 128 0,2-2-128 16,0-2 0-16,0-7 0 0,1-5 192 0,-1-7-64 15,1-5 0-15,-1-6-128 0,2-7 416 0,-2-3-32 0,-2-7 0 0,2-6 0 16,1-2-192-16,-2-6-64 15,1-3 0-15,-1-1 0 0,4 0-128 0,0-8-192 0,0-8 32 0,5-5-11216 16,0-3-2240 0</inkml:trace>
  <inkml:trace contextRef="#ctx0" brushRef="#br1" timeOffset="81270.67">27174 16292 15663 0,'-11'-9'688'0,"6"5"144"0,5 4-656 0,-7-4-176 0,0 1 0 0,7 3 0 16,-9-3 1376-16,9 3 240 0,-12-2 48 0,2 4 16 15,1-2-624-15,2 3-128 0,7-3-32 0,-11 3 0 16,0 1-128-16,5 5-48 0,-1-4 0 0,1 8 0 15,0-4 32-15,0 5 0 0,3 2 0 0,-2 2 0 16,1 1-112-16,1 3-32 0,1 6 0 0,-1 4 0 16,2 2-48-16,1 9-16 0,0 4 0 0,-3 7 0 15,2 7-208-15,1 2-32 0,0 7-16 0,0 8 0 16,-3 0-48-16,1 7-16 0,-2 3 0 0,0 2 0 0,0 3-48 16,-2 0-16-16,-1-1 0 0,0 3 0 0,0 0 96 0,-1-1 0 15,-1-1 16-15,0 1 0 0,-1-4 256 16,0 1 48-16,0-4 16 0,1-2 0 0,0-1 48 0,2-1 0 15,1-4 0-15,1-4 0 0,-1-2-80 0,2-1-16 16,0-4 0-16,1 0 0 0,0-1-224 0,0-5-64 16,3 1 0-16,-1-6 0 0,1-4-128 0,0-5-128 15,0-3 144-15,1-1-144 0,2-5 0 0,-1-4 0 16,1-6 0-16,1-1 0 16,-1-5-832-16,2-6-256 0,-1-5-48 0,-4-12-11616 15,0 0-2336-15</inkml:trace>
  <inkml:trace contextRef="#ctx0" brushRef="#br2" timeOffset="86011.86">12139 12270 17503 0,'0'0'768'0,"0"0"176"0,0 0-752 0,0 0-192 16,0 0 0-16,8-10 0 0,-8 10 672 0,9-7 96 16,-3-2 32-16,-6 9 0 0,6-8-96 0,-6 8-32 15,7-13 0-15,-3 6 0 0,-4 7-256 0,0-12-48 16,0 12-16-16,0 0 0 0,-3-13-192 0,-1 3-32 16,-3 3-128-16,0 0 192 0,-4 2-192 0,-2-2 0 15,-7-2 0-15,-3 0 0 0,-2 0 160 0,-3 0-160 0,-4 0 160 0,-1-2-160 16,-2 3 400-16,1-3-16 0,0 0 0 0,-1 0 0 15,0 1 0-15,1 1 0 0,-1 0 0 0,1 1 0 16,0 1-64-16,-5-2-32 0,-3 1 0 0,-2-1 0 16,-3 3-160-16,0-3-128 0,1 3 144 0,-3 1-144 15,0 7 0-15,-2 2 128 0,-1 4-128 0,-5 1 0 16,-5 3 0-16,-3 1 0 0,-2 1 0 0,1 1 0 16,-1 2 0-16,4 1 0 0,1 4 0 0,-2 3 0 15,-2-4 0-15,1 2-128 0,0 1 128 0,4 4 0 16,7 1 0-16,2 1 0 0,1 0-128 0,4 3 128 15,1-4 0-15,1 6 0 0,1 2 0 0,-1-3 0 16,3-2-128-16,2 3 128 0,0 5 0 0,5 2 0 16,2-2 0-16,2 1-128 0,5 7 128 0,1 1 0 15,3-1 0-15,0 4 0 0,2 3 0 0,3-1 0 16,3 2 0-16,3 3 0 0,0-2 0 0,4-1-160 0,2 2 160 16,3 1 0-16,4-2 0 0,2-2 0 0,1-2 0 0,6 2 0 15,3-1 128-15,3 0-128 0,0-2 0 0,4-1 0 16,3-2 0-16,4 0-128 0,5-2 128 0,6-3 0 15,6 3 0-15,4-7 0 0,3-9 0 0,2 1 0 16,-1-4 0-16,4 1 0 0,4-7 128 0,6-2-128 16,2-5 128-16,3-1-128 0,3-6 256 0,1 0-32 15,1-4 0-15,4-4 0 0,1-3 64 0,5-6 16 16,2-2 0-16,-2-6 0 0,0-3 0 0,0-4 0 16,4 2 0-16,0-3 0 0,1-6-48 0,-2-5-16 15,-4-4 0-15,1-1 0 0,-1 4-48 0,1-5-16 16,-2-5 0-16,-6 0 0 0,-4-4 64 0,-5-3 16 0,-4-3 0 15,-4-7 0-15,-2-5 224 0,-4-3 48 0,-6-3 16 16,-5 0 0-16,-6-6-64 0,-8 4-16 0,-6 1 0 0,-8 7 0 16,-7 6-144-16,-5 6-48 0,-6 3 0 0,-7 7 0 15,-7 5 0-15,-9 4 0 0,-11 4 0 0,-8 0 0 16,-8-1-272-16,-5 3 0 0,-3 7 0 0,-7 5 0 31,-6 1-608-31,-9 2-128 0,-12 1-32 0,-2 5-10496 0,-3 8-2096 0</inkml:trace>
  <inkml:trace contextRef="#ctx0" brushRef="#br2" timeOffset="87639.59">4211 12736 11055 0,'0'0'480'0,"0"0"112"0,0 0-464 0,0 0-128 0,0 0 0 0,0 0 0 16,0 0 1392-16,0 0 256 0,0 0 48 0,7 8 16 15,-7-8-640-15,8 9-128 0,-8-9-32 0,12 3 0 16,-1-1-112-16,2-2-32 0,0 0 0 0,2 2 0 15,3-1-256-15,2-2-64 0,3-4-16 0,2-1 0 16,7 3-176-16,4-1-48 0,-1 0 0 0,6 0 0 16,5-2-208-16,3 1 144 0,4 0-144 0,-1 1 128 15,-4-2-128-15,4 0 128 0,3 1-128 0,3 2 128 16,2-3 64-16,5 4 0 0,3-1 0 0,-1 2 0 16,-3-1 96-16,1-1 32 0,1-1 0 0,4 4 0 15,4 3-64-15,3-1 0 0,2 1 0 0,-2-2 0 0,0-1-80 0,1 1-32 16,-1 4 0-16,7 1 0 0,6-3-16 0,-2 0 0 15,-5 1 0-15,-1 0 0 0,1 2-128 16,6-2 192-16,6 1-192 0,-1 0 192 0,-6 1 16 0,5-2 16 16,2 0 0-16,3 3 0 0,1-1 0 0,-1 1 0 15,1 1 0-15,3-4 0 0,3-1-96 0,0 1-128 16,1 4 176-16,0-6-176 0,-1 1 144 0,5 0-144 16,2-1 0-16,-1 1 144 0,-1-3-144 0,3 1 0 15,6 1 0-15,-6 1 0 0,-3-2 0 0,0 2 128 16,2 1-128-16,0 2 0 0,0-1 0 0,1 3 0 0,-1 1 0 15,1-3 0-15,3 2 0 0,-4-3 0 16,-3 1 0-16,4 2 0 0,5-3 128 0,-3 0-128 0,-2 1 128 16,0-2-128-16,3 2 272 0,1 1-16 0,-4-4-16 0,2 4 0 15,1 2 32-15,0-4 16 0,-2 0 0 0,0 4 0 16,1-3-80-16,-1 3-16 0,7-4 0 0,-5 1 0 16,-3 2-192-16,4-3 176 0,0 2-176 0,0-2 160 15,-2-8-16-15,1 6 0 0,1 0 0 0,0-3 0 16,0-2-16-16,-1 1 0 0,-3-2 0 0,1 3 0 15,2 3-128-15,-4-6 0 0,-4-1 144 0,2 4-144 16,5 7 0-16,-4-5 0 0,0-2 0 0,0 1 128 16,0 1-128-16,1-1 0 0,-1 0 0 0,0 1 0 15,-3-1 0-15,3 0 0 0,3-1 0 0,-4 1 0 16,-3-1 0-16,1 5 128 0,3-3-128 0,-2-1 0 0,-1-1 0 16,1 3 0-16,-3 2 0 0,3-2 0 15,-1-3 0-15,-4 2 0 0,1 1 0 0,-1 1 128 0,4-2-128 16,-1-1 144-16,-3-2-144 0,3 1 160 0,-1 2-160 15,1-2 0-15,0-2 0 0,-3 2 0 0,-2 1 144 16,1 0-144-16,5 0 160 0,-4-1-160 0,-2-2 160 0,-3 2-160 16,-1 4 160-16,4-1-160 0,3-4 128 0,-3 1-128 15,-4 0 0-15,2 1 144 0,-1 3-144 0,-1-2 0 16,1-5 0-16,-3-1 0 0,-2 5 0 0,2 2 0 16,1-2 128-16,-2-1-128 0,-2-5 0 0,-4 4 0 15,-1 3 0-15,3 1 0 0,-1-6 0 0,-3 2 0 16,-1 0 0-16,-2 2 128 0,-4 3-128 0,7-1 0 15,-2-2 0-15,-3-1 0 0,-1 0 0 0,-1 2 0 16,-3 0 0-16,2 1 0 0,0 1 128 0,-2 1-128 0,1-2 0 16,-1-2 128-16,-3 0 16 0,-1 2 0 0,-4 1 0 0,4 1 0 15,1-1 0-15,-1-3 0 0,-1-1 0 0,-3 1 0 16,-1 3-144-16,-2 2 192 0,-3-1-192 16,2 1 192-16,0-1-192 0,-1 0 128 0,-7-3-128 0,-1 0 128 15,-3-4 0-15,-1 4-128 0,-2-1 192 0,-1 4-64 16,-1-3 48-16,0 4 0 0,0-3 0 0,-1 1 0 15,-2 1-32-15,-5 0 0 0,-3-3 0 0,-4 0 0 16,-4-2-144-16,-2 3 192 0,0 0-192 0,-4 4 192 16,-4-7-192-16,-3 1 0 0,-3 0 144 0,-2 2-144 15,-11-3 176-15,9 0-48 0,-9 0 0 0,0 0 0 16,0 0-128-16,0 0 0 0,0 0 0 0,0 0 128 16,-14 4-1408-1,-6-3-272-15,-5-1-64 0,-11-3-15776 0</inkml:trace>
  <inkml:trace contextRef="#ctx0" brushRef="#br2" timeOffset="88732.51">12196 6767 24879 0,'-3'10'2208'0,"0"1"-1760"0,2 7-448 0,0 4 0 15,1 4 0-15,0 1 0 0,-2 5 0 0,1 2 0 16,-2 3 128-16,3 2 160 0,0 5 32 0,-1-3 0 16,0 4 160-16,0-2 32 0,-1 4 16 0,0 3 0 15,-2 8-32-15,0 1-16 0,0 3 0 0,-1 5 0 16,-2 5-176-16,-1 5-48 0,-1 3 0 0,2 4 0 16,-5-6-256-16,-2 8 160 0,0 3-160 0,0 1 128 15,0 0-128-15,-2 1 0 0,-1-1 0 0,1-4 128 16,3 2-128-16,-2-3 0 0,-2-2 144 0,4 1-144 0,-2-3 304 15,2 2-16-15,1 2 0 0,-1 0 0 0,-1-2 0 0,0 1 0 16,-2 3 0-16,-1 0 0 0,-1-1-32 0,0 1-16 16,-1-1 0-16,-1 2 0 0,-2 3 16 0,1-1 16 15,-2-2 0-15,1 0 0 0,1 1 48 0,-1-1 0 16,0-7 0-16,2 4 0 0,-4 3-16 0,2 0 0 16,2-1 0-16,1 0 0 0,-3-9-112 0,2 6-32 15,-2 0 0-15,3 0 0 0,0 0-160 0,1 1 0 16,1-3 0-16,0 0 128 0,2 3-128 0,1-2 0 15,-1 1 0-15,1-2 128 0,0-4-128 0,1 2 0 16,-1 1 0-16,0-2 0 0,-3 0 0 0,2-1 0 16,1-1 0-16,-1 1 0 0,-2-3 128 0,2-2-128 15,0-3 0-15,0 1 128 0,1 1-128 0,0-2 0 0,-3-3 0 16,-1-5 0-16,1 0 0 0,-1-2 0 0,0 2 0 16,3 1 0-16,-2-6 0 0,2-1 0 0,-4-3 128 0,2-3-128 15,2-1 0-15,0-2 0 0,0 2 144 0,2-1-144 16,2-3 192-16,0 0-16 0,1-4-16 0,-3 2 0 15,5-1-32-15,-3 0 0 0,1 0 0 0,0-1 0 16,0-6-128-16,1 1 0 0,-1-1 144 0,2-2-144 16,1-3 0-16,0-2 128 0,1-3-128 0,3-1 0 15,-2-3 0-15,3-5 0 0,2-4-192 0,2-1 64 32,2 0-2016-32,4-4-400 0</inkml:trace>
  <inkml:trace contextRef="#ctx0" brushRef="#br2" timeOffset="90229.76">12641 16371 2751 0,'0'0'256'16,"0"0"-256"-16,-1-5 0 0,1 5 0 0,-1-10 2816 0,1 10 528 16,0-9 112-16,1 4 0 0,-1 5-1520 0,1-11-304 15,-1 11-64-15,2-7-16 0,-2-2-176 0,0 9-32 16,0 0-16-16,-2-9 0 0,1-1-240 0,1 10-64 15,0 0 0-15,0 0 0 0,0 0-240 0,0 0-48 16,3-7-16-16,-3 7 0 0,0 0-272 0,0 0-64 16,0 0-16-16,0 0 0 0,0 0-80 0,0 0-16 15,5 11 0-15,0 4 0 0,-1-2 48 0,-2 3 16 16,-2 3 0-16,0 4 0 0,0 6-16 0,-1 2-16 0,-2 3 0 0,1 9 0 16,-3 7-112-16,-2-2 0 0,-4 2-16 0,-2 1 0 15,-2-3-16-15,0-1 0 0,-1 1 0 0,0-2 0 16,-1-2 48-16,0-4 16 0,-1-2 0 0,1-1 0 15,-1-4-48-15,4-3-16 0,-2-3 0 0,3-1 0 16,2-6-160-16,2-2 128 0,1-1-128 0,6-4 128 16,-1-4-128-16,3-9 0 0,0 0 0 0,0 0 0 31,0 0-1264-31,14-4-176 0,-1-1-32 0,1-8-9264 0,4-3-1840 0</inkml:trace>
  <inkml:trace contextRef="#ctx0" brushRef="#br2" timeOffset="90581.17">13054 16446 20271 0,'0'0'1792'0,"0"0"-1424"15,0 0-368-15,0 0 0 0,9-3 752 0,-9 3 80 16,0 0 0-16,0 0 16 0,3 12 176 0,-2 2 16 16,-2 1 16-16,-2 3 0 0,-2 3-224 0,0 3-32 15,-2 6-16-15,-1-2 0 0,0 2 176 0,1 4 48 0,2 1 0 0,0 2 0 16,1-2-400-16,0 2-80 0,3 0-16 15,-1 0 0-15,2-2-368 0,3-2-144 0,-1-6 0 0,1 0 144 16,0-3-144-16,2-1-192 0,0-3 32 0,4-2 16 31,-1-1-1552-31,1-5-304 0,3 0-64 0,-5-5-11440 0</inkml:trace>
  <inkml:trace contextRef="#ctx0" brushRef="#br2" timeOffset="91048.92">12753 16849 13935 0,'0'0'608'0,"0"0"144"0,0 0-608 0,0 0-144 16,0 0 0-16,0 0 0 0,0 0 464 0,0 0 64 0,0 0 16 0,0 0 0 15,0 0 64-15,0 0 16 0,0 0 0 0,0 0 0 16,0 0 208-16,0 0 64 0,5 10 0 0,-5-10 0 15,0 0-128-15,0 0-32 0,10 6 0 0,-10-6 0 16,0 0-48-16,12 0-16 0,-12 0 0 0,13 0 0 16,-5 0 48-16,4 0 16 0,-2 0 0 0,3-1 0 15,1-2-64-15,1 2-16 0,2 1 0 0,0 0 0 16,2 0-128-16,3 0-16 0,2 0-16 0,-1 0 0 16,0 1-144-16,-1 3-32 0,-1 0 0 0,0 0 0 15,-2 1-192-15,-2 0-128 0,0-1 128 0,-3 0-128 16,-1-2 0-16,-2 2 0 0,-1 0-192 0,-10-4 64 31,12 2-1456-31,-3 0-272 0,-9-2-64 0</inkml:trace>
  <inkml:trace contextRef="#ctx0" brushRef="#br2" timeOffset="91548.9">13549 16427 2751 0,'0'0'256'0,"0"0"-256"0,-8-3 0 0,8 3 0 16,0 0 4224-16,0 0 816 0,0 0 144 0,0 0 48 16,0 0-3472-16,7-6-688 0,0-2-144 0,6 3-32 15,2 0-32-15,2 0-16 0,1-1 0 0,2 2 0 16,0 0-32-16,1 1-16 0,-4 5 0 0,0 0 0 16,-2 2-448-16,-1 5-96 0,-1 0 0 0,-3 6-16 15,-1 5-240-15,-3 3 0 0,-3 3 0 0,-3 2 0 16,-1 6 0-16,-7 2 0 0,-1 2 128 0,-5 1-128 15,-4 2 128-15,-6-4-128 0,-5 0 176 0,0-2-176 16,-6 1 224-16,1-2-64 0,-2-2-16 0,2-6 0 16,0 1 320-16,3-4 64 0,3-1 16 0,4-3 0 15,5-1-32-15,4-3 0 0,3-4 0 0,5-3 0 16,2 1-272-16,5-9-64 0,0 0-16 0,0 0 0 16,10 0-160-16,5-4 192 0,5 0-192 0,2-2 192 0,5-6-192 0,3 5 0 15,3-5 0-15,2 5 0 0,-2-2 0 0,0 2 0 16,-2-2-224-16,-3 4 80 15,-3 3-1808-15,-4 1-352 0,-2-1-80 0,-3 0-11632 0</inkml:trace>
  <inkml:trace contextRef="#ctx0" brushRef="#br2" timeOffset="91923.07">14048 16291 13823 0,'0'0'1216'0,"0"0"-960"0,0 0-256 0,0 0 0 16,0 0 1536-16,0 0 256 0,0 0 48 0,0 0 16 15,0 0-704-15,0 0-144 0,-6 5-32 0,1 5 0 16,-4-4-176-16,2 6-32 0,-1 0-16 0,-1 6 0 16,-1 3 0-16,0 4 0 0,-2 0 0 0,2 5 0 15,-1-1-64-15,0 1-16 0,0 0 0 0,1 0 0 0,2-3-352 0,1 1-80 16,0-5-16-16,3 0 0 0,2-4-224 0,1-3 128 16,-1-2-128-16,4 0 0 0,0-4 0 0,1-1 0 15,-3-9 0-15,0 0 0 0,0 0-368 0,9 4-16 16,-9-4 0-16,0 0 0 15,0 0-640-15,10 0-128 0,-10 0-16 0,0 0-16 16,0 0-1664-16,0 0-336 0,0 0-64 0</inkml:trace>
  <inkml:trace contextRef="#ctx0" brushRef="#br2" timeOffset="92285.29">13863 16764 5519 0,'0'0'496'0,"0"0"-496"15,0 0 0-15,0 0 0 0,0 0 2544 0,0 0 400 0,0 0 96 0,0 0 16 16,0 0-2240-16,-1 8-448 0,1-8-96 15,0 0-16-15,0 0 288 0,-2 8 48 0,2 2 16 0,0-10 0 16,0 0 160-16,0 0 16 0,0 0 16 0,0 0 0 16,3 9-32-16,-3-9-16 0,0 0 0 0,5 13 0 15,-5-13-176-15,3 13-48 0,-2-3 0 0,-1 2 0 16,0-3-176-16,0 3-32 0,0 2-16 0,0-3 0 16,0 1 16-16,1 2 16 0,-1-4 0 0,1 2 0 15,-1 1-32-15,2 0-16 0,-2-3 0 0,1 3 0 16,0-3-128-16,0 1-32 0,-1 1 0 0,2-2 0 15,0 1-128-15,1 3 0 0,-2-5 0 0,2 3 128 16,-3-12-128-16,3 10 0 0,1 0 0 0,1 0 0 16,0-3 128-16,-5-7-128 0,0 0 192 0,0 0-64 15,9 11 32-15,-1-5 0 0,-8-6 0 0,9 4 0 16,-9-4-32-16,10 1-128 0,-10-1 192 0,13 0-64 0,-13 0-128 0,10-3 0 16,0-1 144-16,0-2-144 0,-1-1 0 15,-1 3 0-15,-1-3 0 0,1 0 0 16,-8 7-592-16,10-6-48 0,0-4 0 0,-2 3 0 15,-2-1-1840-15,-1 1-368 0</inkml:trace>
  <inkml:trace contextRef="#ctx0" brushRef="#br2" timeOffset="92531.55">13756 16785 25391 0,'0'0'1120'0,"0"0"240"0,0 0-1088 0,0 0-272 0,0 0 0 0,0 0 0 16,0 0 1168-16,17 3 176 0,2-3 48 0,-2 0 0 16,5-5-384-16,4 2-80 0,1 1-16 0,4-1 0 15,3-2-368-15,4-1-80 0,2 0-16 0,2-2 0 16,0 0-256-16,0 0-48 0,-4-2-16 0,-4 4-10656 15,-1-3-2144-15</inkml:trace>
  <inkml:trace contextRef="#ctx0" brushRef="#br2" timeOffset="95750.95">14957 16780 7359 0,'0'0'656'0,"0"0"-528"0,0 0-128 0,0 0 0 15,0 0 2336-15,0 0 432 0,0 0 96 0,0 0 16 16,0 0-1248-16,0 0-240 0,0 0-48 0,0 0-16 15,0 0-144-15,0 0-32 0,0 0 0 0,0 0 0 0,0 0-112 0,0 0-16 16,13 4-16-16,-2 0 0 0,1-3-144 0,2-1-32 16,-1 0 0-16,2 0 0 0,1 0-256 0,3 1-64 15,2 0-16-15,2 1 0 0,-4-1-304 0,1 2-64 16,-2-2-128-16,-3 3 192 0,0-1-192 0,-2 0 0 16,-1-2-144-16,-2 2 144 15,-1-3-1792-15,-9 0-272 0,0 0-48 0</inkml:trace>
  <inkml:trace contextRef="#ctx0" brushRef="#br2" timeOffset="96142.45">15431 16342 15999 0,'0'0'704'0,"0"0"160"0,3-11-688 0,-3 11-176 0,0 0 0 0,6-6 0 16,-6 6 1296-16,0 0 240 0,0 0 32 0,0 0 16 16,0 0-208-16,0 0-32 0,0 0-16 0,0 0 0 15,4 10-288-15,-1 4-48 0,-5 4-16 0,1 1 0 16,0 0-48-16,0 3-16 0,-2 2 0 0,1-1 0 15,-1 0-336-15,0 2-80 0,2-2-16 0,0 1 0 16,2 0-256-16,-1-3-48 0,1-4-16 0,2-1 0 0,0-4 0 16,2 1 0-16,1-2 0 0,0-3 0 0,5 0 16 0,0-2 0 15,2-3 0-15,1-1 0 0,0-2-32 0,1-1 0 16,1 0 0-16,1-2 0 0,-1-1-144 0,0-3 0 16,0 0 0-16,1-3 0 15,-1 0-1232-15,0-4-288 0,-2 0-48 0,-3-3-8544 16,-1 0-1696-16</inkml:trace>
  <inkml:trace contextRef="#ctx0" brushRef="#br2" timeOffset="96368.47">15758 16353 20271 0,'0'0'1792'0,"0"0"-1424"16,0 0-368-16,-7 3 0 0,7-3 1648 0,-11 7 256 0,5 2 48 15,0 2 16-15,1 3-816 0,-1 4-176 0,0 3-16 0,0-1-16 16,-1 3 0-16,1 5 0 0,1 0 0 0,0 4 0 15,-1-1-240-15,0 4-64 0,0-1 0 0,0 0 0 16,1 2-336-16,2-2-80 0,1-2-16 0,0 1 0 16,2-1-208-16,2-2 0 0,0-4 0 0,2 2 0 15,0-4-176-15,-2-1-80 0,1-2 0 0,-1-2-16 32,0-1-1264-32,-1-4-240 0,-1 1-48 0,0-3-7808 0,0-12-1568 0</inkml:trace>
  <inkml:trace contextRef="#ctx0" brushRef="#br2" timeOffset="96625.35">15837 16866 27935 0,'0'0'1232'0,"0"0"256"0,0 0-1184 0,0 0-304 16,0 0 0-16,0 0 0 0,0 0 720 0,13 2 96 15,2-2 16-15,0-2 0 0,2 1-128 0,0-3-32 16,1-1 0-16,0 2 0 0,1-3-384 0,0 4-80 16,-2-1-16-16,1-2 0 15,-1 1-1424-15,1 1-304 0,-3 0-48 0</inkml:trace>
  <inkml:trace contextRef="#ctx0" brushRef="#br2" timeOffset="97153.87">16363 16516 16575 0,'-11'0'736'0,"3"0"160"0,-1 0-720 0,-1 3-176 0,-3 0 0 0,2 1 0 16,-4 2 1968-16,-1 2 352 0,0-3 80 0,1 5 16 16,1 0-1280-16,-3 4-256 0,1 0-48 0,3-1-16 15,3 0-96-15,3 1-16 0,2 0 0 0,4-3 0 0,1 2 16 0,4-1 0 16,2-1 0-16,3 1 0 0,1 5-336 0,3-2-80 16,2-3-16-16,2 2 0 15,-2 2-288-15,3-1 128 0,-4 2-128 0,2-2 0 0,-3 0 144 0,0 2-144 16,-3 2 0-16,-3-1 144 0,-1-3 48 0,-3 3 16 15,0-2 0-15,-3 2 0 0,-3 0 48 0,-2-2 0 16,-2-2 0-16,-3 2 0 0,-3-4 32 0,-2 1 16 16,-3 1 0-16,-1 0 0 0,-2-3-64 0,0-2-16 15,-3 2 0-15,3-6 0 0,1-2-96 0,2 0-128 16,3 0 176-16,2-3-176 0,3-4 128 0,2-1-128 16,3 0 0-16,1-3 0 0,4 8 0 0,0-8 0 15,2-3 0-15,5 2 0 0,1-4 0 0,2 1 0 16,5 1-176-16,3-1 176 0,3-6-176 0,1 1 176 0,4 0-160 15,-2-1 160-15,0 0-192 0,-2-1 48 0,2 0 16 0,-4 1 0 16,-2-1 128-16,0 0 0 0,-2 0 0 0,-2-5 0 16,-1-2 0-16,-3 0 0 0,-1 0 128 0,0 3-128 15,-3-3 192-15,-3 1-16 0,-4-1-16 0,-2 4 0 16,-1 3-160-16,-1 3 160 0,-1 2-160 0,-3 3 160 16,-2-1-160-16,0 4 0 0,2-1 0 0,1 4 0 15,-1 1-256-15,2-1-48 0,7 5 0 0,0 0 0 16,-6-4-2224-1,6 4-448-15,0 0-96 0</inkml:trace>
  <inkml:trace contextRef="#ctx0" brushRef="#br2" timeOffset="97436.51">16734 16293 19343 0,'0'0'1728'0,"-6"-4"-1392"0,6 4-336 0,0 0 0 0,0 0 2672 0,0 0 464 15,-8 0 80-15,8 0 32 0,0 0-1776 0,-6 11-336 16,0 3-80-16,-2 1-16 0,2 0-256 0,-1 4-48 16,0 4-16-16,-3 6 0 0,1 0-80 0,0 5-32 15,-1-1 0-15,-1 5 0 0,1 2-112 0,-1 2-32 16,-1-4 0-16,2 4 0 0,3 3-208 0,0-4-32 16,1-2-16-16,1-2 0 0,5-4-80 0,0-1-128 15,4-6 176-15,1 0-176 0,2-6 0 0,3-1 0 16,2-4 0-16,1 1 0 0,2-5 0 0,3-1-304 0,1-3 48 0,1-2 0 31,2-4-512-31,-3-4-112 0,-1-4-16 0,-2-1 0 16,-1-4-2368-16,-3-2-464 0</inkml:trace>
  <inkml:trace contextRef="#ctx0" brushRef="#br2" timeOffset="97591.47">16370 16844 12895 0,'-23'1'1152'0,"10"-1"-928"0,2-3-224 0,3 0 0 16,8 3 5296-16,0 0 1008 0,0 0 208 0,6-7 32 15,3 3-4480-15,8-3-896 0,2 0-176 0,6 1-32 16,3-5-368-16,5 3-64 0,4-3-16 0,1 4 0 16,7-3-304-16,4 4-64 0,5-3-16 0,-1 2 0 15,-1-2-1056-15,-5 2-224 0,-7-3-32 0,-5 2-16384 16</inkml:trace>
  <inkml:trace contextRef="#ctx0" brushRef="#br2" timeOffset="99553.53">12617 18224 18431 0,'-14'3'816'0,"14"-3"160"0,-7 0-784 0,7 0-192 15,0 0 0-15,0 0 0 0,0 0 1152 0,0 0 192 16,0 0 48-16,0 0 0 0,0 0-640 0,8-2-128 0,5 0-32 16,0-2 0-16,1-1 352 0,0 0 64 0,1 0 16 0,2-4 0 15,0 2-144-15,4-1-32 0,0 1 0 0,1 3 0 16,0 1-208-16,-3 1-32 0,0 5-16 0,0 1 0 16,-1 2-336-16,-3 5-80 0,-1-3-16 0,-1 6 0 15,-2 4-160-15,-2 3 128 0,-5 5-128 0,-4-1 128 16,-3 4-128-16,-2 1 192 0,-5 1-192 0,-2 3 192 15,-2-1 0-15,-2 1 0 0,-2-2 0 0,0-3 0 16,2 1 64-16,-3-3 0 0,-2 0 16 0,2-3 0 16,2 3 336-16,0-7 64 0,2-2 16 0,2-2 0 15,4-2 128-15,0-2 16 0,5-2 16 0,4-10 0 16,0 0-448-16,0 0-80 0,0 0-32 0,9 5 0 16,2-1-96-16,3-4 0 0,3-4-16 0,4 1 0 15,3 2-176-15,2-1 160 0,4-5-160 0,3 3 160 0,2 2-160 16,4 1 0-16,4-1 0 0,-1-1 0 0,-2-4-176 15,0 2-16-15,-2 1 0 0,-1 2 0 16,-4-3-2096-16,-1 1-416 0,-3-1-96 0</inkml:trace>
  <inkml:trace contextRef="#ctx0" brushRef="#br2" timeOffset="102822.57">27458 17909 11967 0,'-12'-2'1072'0,"4"2"-864"16,0-2-208-16,-1 2 0 0,1 0 1824 0,8 0 320 16,-9 0 64-16,9 0 16 0,0 0-832 0,0 0-176 15,0 0-16-15,0 0-16 0,0 0-96 0,0 0 0 16,14-1-16-16,4-1 0 0,5 2-144 0,4-2-32 16,3-1 0-16,6-2 0 0,3 0-192 0,8 1-32 0,4-1-16 0,0 0 0 15,2 0-320-15,-3 3-64 0,-5-4-16 0,0 1 0 16,-2 2-256-16,-1 0 128 0,0 3-128 0,-6 0 0 15,-3 0 0-15,-3 3-256 0,-3-1 32 0,-5 2 0 32,-5 1-2224-32,-5-1-448 0</inkml:trace>
  <inkml:trace contextRef="#ctx0" brushRef="#br2" timeOffset="103011.27">27520 18370 36575 0,'0'0'1616'0,"0"0"336"0,0 0-1568 0,0 0-384 0,0 0 0 0,11 12 0 15,6-7 912-15,7-2 112 0,6-1 0 0,9-5 16 16,6-1-384-16,5 1-80 0,6-5 0 0,-3 2-16 0,-1-5-320 0,2 4-64 16,3-3-16-16,1 2 0 15,2 2-1056-15,0-3-224 0,-2 4-32 0,-2-4-10864 16,-2 2-2160-16</inkml:trace>
  <inkml:trace contextRef="#ctx0" brushRef="#br1" timeOffset="112462.63">14473 17338 17215 0,'0'0'768'0,"0"0"144"0,0 0-720 0,0 0-192 0,0 0 0 0,-6-5 0 15,6 5 896-15,-5-5 128 0,1-1 48 0,4 6 0 16,0 0-64-16,0 0-16 0,0 0 0 0,0 0 0 15,0 0-96-15,0 0-32 0,0 0 0 0,0 0 0 0,0 0-224 0,9-4-64 16,-9 4 0-16,12 4 0 0,1 2-80 0,1 0-32 16,0 6 0-16,1-1 0 0,4 3-144 0,0 4-48 15,-1 2 0-15,-1 3 0 0,-1 0 16 0,1 0 0 16,-1 0 0-16,1 1 0 0,-2-4 64 0,2 1 16 16,-3 0 0-16,0 0 0 0,-2 0 0 0,1-2 0 15,1-2 0-15,0-1 0 0,-1-2-32 0,-1 1 0 16,1-2 0-16,0 1 0 0,1-4-80 0,-3 3-32 15,-1 0 0-15,-1-4 0 0,1 2-32 0,-2-5-16 16,0 3 0-16,-2-4 0 0,-6-5 0 0,8 9 0 16,-8-9 0-16,7 10 0 0,-2-2-176 0,-5-8 192 15,0 0-192-15,6 9 192 0,-6-9-16 0,0 0 0 16,5 8 0-16,-5-8 0 0,0 0-176 0,0 0 0 0,0 0 0 16,0 0 0-16,0 0 0 0,0 0 0 0,0 0 0 0,0 0 0 15,0 0 0-15,0 0 0 0,0 0 0 0,0 0 0 16,0 0 0-16,0 0 0 0,0 0 128 0,0 0-128 15,0 0 0-15,0 0 128 0,0 0-128 0,0 0 128 16,0 0-128-16,0 0-256 0,0 0 64 0,0 0 16 31,0 0-1232-31,0 0-256 0,0 0-64 0,-9-2-14384 0</inkml:trace>
  <inkml:trace contextRef="#ctx0" brushRef="#br1" timeOffset="113621.1">14145 18069 11807 0,'0'0'512'0,"0"0"128"0,0 0-512 0,0 0-128 0,0 0 0 0,0 0 0 16,0 0 1152-16,0 0 224 0,0 0 32 0,0 0 16 16,0 0-144-16,0 0-16 0,0 0-16 0,0 0 0 15,0 0-384-15,10-5-80 0,-1 0-16 0,0-3 0 16,1 2-224-16,-1-4-48 0,4 1-16 0,-4-3 0 15,2 2 48-15,1-3 16 0,-1-1 0 0,0 0 0 16,2 0-32-16,1-1-16 0,0 0 0 0,3-2 0 16,-1 0-112-16,1 0-32 0,-3 2 0 0,0 0 0 15,0-1-128-15,2 2-32 0,1 0 0 0,-1 0 0 16,1 0 32-16,-1 3 0 0,1-3 0 0,-2 3 0 0,2 0-96 0,0 0 0 16,0-1-128-16,-1 2 192 0,2-2 0 0,1 1-16 15,-1-1 0-15,0-1 0 0,0 4-48 0,-1-2 0 16,0 1 0-16,-2 1 0 0,-1 0 0 0,0 0 0 15,-2 0 0-15,-1 1 0 0,2 2 64 0,-3-3 0 16,1 3 0-16,0-3 0 0,0 2 32 0,2 1 16 16,-1-3 0-16,2 3 0 0,-3-3-64 0,-1 4-16 15,0-2 0-15,0-1 0 0,3-1-32 0,-2 0 0 16,-1 2 0-16,1 0 0 0,-2-1 48 0,2 1 0 16,-5-1 0-16,4 3 0 0,-2-4 64 0,0 3 16 15,-8 6 0-15,0 0 0 0,0 0-112 0,0 0-16 16,0 0 0-16,0 0 0 0,0 0 0 0,0 0 0 0,0 0 0 0,0 0 0 15,0 0 112-15,0 0 16 0,0 0 0 0,0 0 0 16,0 0-64-16,0 0 0 0,0 0 0 0,0 0 0 16,0 0-64-16,0 0-128 0,0 0 176 0,0 0-176 15,0 0 0-15,0 0 0 0,-8 7 0 0,8-7 0 16,-6 9 0-16,6-9-144 0,-5 6-16 0,5-6 0 31,-7 9-2592-31,7-9-512 0</inkml:trace>
  <inkml:trace contextRef="#ctx0" brushRef="#br0" timeOffset="144535.97">19416 10163 7359 0,'-12'2'656'0,"-2"2"-528"15,0 3-128-15,0-4 0 0,-3 2 1376 0,3 2 240 16,-1-1 48-16,4 2 16 0,-3 1-784 0,1-3-176 16,0 2-16-16,0-2-16 0,1 0-16 0,0 3 0 15,0-4 0-15,0 4 0 0,2-2 208 0,0-2 32 16,1 1 16-16,3-1 0 0,-1-1-112 0,7-4-32 15,0 0 0-15,0 0 0 0,-2 10-224 0,2-10-48 16,0 0-16-16,7 8 0 0,3 1 240 0,6-6 48 16,-1 0 16-16,7-3 0 0,3 0-112 0,7 0-32 15,3 0 0-15,5-4 0 0,6-2-304 0,1-1-64 0,0 1-16 0,1-3 0 16,1 2-80-16,1-2 0 0,0 2-16 0,0-2 0 16,3 2-48-16,-3 0 0 0,3 0 0 0,-6 2 0 15,-4 2-128-15,-5 1 0 0,-8-1 0 0,-2 2 0 16,-3 0 128-16,-6 1-128 0,-7 0 0 0,-12 0 128 15,0 0-128-15,0 0 0 0,-9 6 0 0,-3-1 0 16,-5 1 0-16,-3 5-192 0,-7-4 32 0,-7 3 16 16,-8-3 144-16,-5 2 0 0,-4-4 0 0,-1 0 0 15,-1 1 0-15,-1-1 0 0,-4-1 0 0,-1 1 0 16,1 0 0-16,1-1 224 0,-2-3-48 0,4 1-16 16,3-1 32-16,7-1 0 0,5 1 0 0,5-1 0 15,7 0 48-15,7 0 16 0,6 0 0 0,5 0 0 16,10 0 80-16,0 0 32 0,0 0 0 0,6-5 0 15,8-1 96-15,5-3 32 0,8 2 0 0,8 0 0 0,9 0-496 0,4-3 128 16,5 1-128-16,3-1 0 0,-1 1 0 0,2-1 0 16,0 3 0-16,1-4 0 0,-3 4 0 15,-1-2 0-15,-5 5 128 0,-3 0-128 0,0 0 0 0,-8-2 128 16,-7 5-128-16,-6-1 0 0,-6 1 128 0,-5 1-128 16,-14 0 0-16,0 0 0 0,0 0 0 0,0 0-128 15,0 0-16-15,-9-1 0 16,-2-2-1616-16,-2 2-320 0,0-3-64 0,2-1-7968 15,1 1-1600-15</inkml:trace>
  <inkml:trace contextRef="#ctx0" brushRef="#br0" timeOffset="145205.67">21549 9620 17503 0,'-5'-18'1552'0,"3"8"-1232"0,-2 3-320 0,-1-1 0 16,1 3 1040-16,-2 1 160 0,-2-2 16 0,-1 2 16 15,-4-1-80-15,-4-3 0 0,-5-1-16 0,-2 4 0 16,-3 0-432-16,-2 4-64 0,-3 0-32 0,-1 2 0 15,-2 1-160-15,-2 5-48 0,0-1 0 0,1 5 0 0,1 1-32 16,-2 4-16-16,-1 4 0 0,1 4 0 16,-1 2-352-16,3 4 144 0,2 1-144 0,4-1 0 0,4-1 0 0,6-2 0 15,1-1 0-15,8 3 0 0,3-2 192 0,6 4-192 16,5-6 192-16,5 4-192 0,2 1 528 0,4 3 0 16,4 1 0-16,6 0 0 0,3 1-224 0,3 1-48 15,-1 6-16-15,3-1 0 0,1-4-112 0,0-2-128 16,-2 1 176-16,-1 0-176 0,-2-1 160 0,-1 2-160 15,-5 0 128-15,-2 0-128 0,-3 0 128 0,-3 1-128 16,-5 2 0-16,-1-4 128 0,-4-4-128 0,-1-2 0 16,-1-3 0-16,-6 1 0 0,2-8 128 0,-3 1-128 15,-2-2 0-15,-2-1 128 0,-1-3-128 0,-1-1 160 16,0-5-160-16,-3 0 160 0,-3-1 256 0,-1 1 48 16,3-4 16-16,0-5 0 0,-1-5-112 0,0-6-32 0,-2 1 0 15,2-4 0-15,0-4-144 0,2-2-16 0,2-7-16 0,2-6 0 16,4-5-32-16,3-3-128 0,5-2 192 0,1-5-64 15,6-6-128-15,2 1 192 0,5-3-192 0,3 3 192 16,5 0-192-16,4 5 0 0,3 7 0 0,2 2 0 16,5-2 0-16,4 8 0 0,6 3 0 0,2 6 0 15,2-2 0-15,0 3 160 0,1-2-160 0,-1 5 160 16,-2 2-160-16,-3 3 160 16,-6 2-160-16,-1-2 160 0,-5-3-160 0,-7 0 0 0,-8 0 0 0,-3-1 128 15,-8-1 128-15,-2 1 0 0,-8 0 16 0,-4-2 0 16,-3 1 16-16,-6 1 0 0,-6-1 0 0,-4 1 0 15,-4-1-160-15,-3 1-128 0,-6 0 192 0,0 0-192 16,0-1 0-16,-4 1-256 0,0-1 32 0,-2-2 0 16,0 0-1936-16,-4 1-384 15,-2-6-80-15</inkml:trace>
  <inkml:trace contextRef="#ctx0" brushRef="#br0" timeOffset="146063.81">11832 4602 18431 0,'-12'0'1632'0,"-1"0"-1312"0,5-1-320 0,8 1 0 15,-11 1 400-15,11-1 16 0,-7 2 0 0,7-2 0 16,-7 9 48-16,7-9 16 0,-1 8 0 0,1-8 0 16,4 13 32-16,2-6 16 0,4 2 0 0,3-4 0 15,4 2 208-15,3 0 32 0,5-2 16 0,3 2 0 16,7 0-16-16,4-2 0 0,-1 3 0 0,6-4 0 15,3-5-224-15,1-3-48 0,1 1-16 0,0 1 0 16,0-1-96-16,3 2 0 0,2 0-16 0,-1-1 0 16,1 0-96-16,-1-2-16 0,-5 0 0 0,1 0 0 15,-2 2 80-15,-4-1 16 0,-2-1 0 0,-1 3 0 16,-4-1-80-16,1 0-16 0,-2 2 0 0,-2 0 0 0,2-1-256 16,-5 1 0-16,-3-1 0 0,1 1 0 0,0 0 0 0,-4 0 0 15,-4 0 128-15,-2 1-128 16,-4-2-2112-16,-1 0-496 0</inkml:trace>
  <inkml:trace contextRef="#ctx0" brushRef="#br0" timeOffset="146821.51">14092 4636 7359 0,'-14'2'320'0,"14"-2"80"0,-9 2-400 0,9-2 0 16,0 0 0-16,-9 5 0 0,9-5 1920 0,0 0 288 16,0 0 64-16,0 0 16 0,0 0-1360 0,5 10-272 15,-5-10-48-15,9 9-16 0,0 0-16 0,2-3 0 0,2 2 0 0,2-3 0 16,2-1-128-16,3 0-48 0,2 2 0 0,-1-1 0 15,2 2-128-15,1 0-16 0,0-3-16 0,3 1 0 16,1 0-48-16,5-1 0 0,0-1 0 0,3-3 0 16,2 0 128-16,4 0 0 0,4 0 16 0,2 0 0 15,3-4 112-15,-3-1 32 0,2 0 0 0,1-1 0 16,2-4 96-16,3 4 0 0,1-3 16 0,5 1 0 16,6 1-160-16,-1-5-48 0,0 0 0 0,1-4 0 15,-1-1-128-15,3-4-48 0,3-2 0 0,2 2 0 16,2-6-80-16,-1 3 0 0,1-3-128 0,-1 1 192 15,-1-5-48-15,4-1-16 0,2 3 0 0,0-3 0 16,-2 2 0-16,-1-2-128 0,1-2 192 0,-1 1-64 16,4 0-128-16,-1-2 128 0,-1-3-128 0,-2-1 128 15,-5-7-128-15,1 4 128 0,0-2-128 0,-4 2 128 16,3 2 256-16,-5-4 32 0,-2-2 16 0,-2-1 0 0,-5 6 96 16,0-2 32-16,-5 1 0 0,-2 4 0 0,-1 2-176 0,-4 1-16 15,-2 3-16-15,-2 1 0 0,-4 2-144 0,-3 1-16 16,-7 5-16-16,-3 3 0 0,-6-2-176 0,-3 1 160 15,-5 2-160-15,0 6 160 0,-3 3-160 0,-4 4 128 16,-5 6-128-16,1-11 128 0,-1 11-368 0,0 0-80 16,0 0 0-16,-8-3-16128 0</inkml:trace>
  <inkml:trace contextRef="#ctx0" brushRef="#br2" timeOffset="154231.67">15157 18546 9215 0,'0'0'816'0,"0"0"-656"16,0 0-160-16,0 0 0 0,0 0 2944 0,10 2 544 15,1 1 112-15,3-2 32 0,3-1-1856 0,2-1-368 16,1-2-80-16,3 1-16 0,1 2-96 0,2-3-32 15,-2-2 0-15,3 1 0 0,-1 0-176 0,1 2-48 16,0-2 0-16,-2 1 0 0,-1 0-320 0,-2 1-64 0,-2 1 0 0,1 2-16 16,-6-1-368-16,0 2-192 0,-2-2 192 0,-2 1-192 15,1 1 0-15,-12-2-144 0,0 0-16 0,0 0 0 32,0 0-1440-32,0 0-272 0,0 0-64 0</inkml:trace>
  <inkml:trace contextRef="#ctx0" brushRef="#br2" timeOffset="154797.84">16239 18232 24879 0,'-8'-11'2208'0,"4"1"-1760"0,-2 0-448 0,-1 0 0 0,1 4 192 0,-3-3-32 15,-1 1-16-15,-5 2 0 0,-3 2 528 16,-1 1 96-16,0 2 32 0,-5 1 0 0,0 3-160 0,-2 4-48 16,2 1 0-16,-1 5 0 0,-1-3-176 0,2 1-32 15,2 3-16-15,3-1 0 0,3 3-112 0,3 0 0 16,3-2-16-16,2 2 0 0,3-2-240 0,3 0 176 16,3 0-176-16,4 1 160 0,4 1 160 0,4-2 16 15,2 1 16-15,5 0 0 0,6 2 16 0,0-1 0 16,6-1 0-16,1 3 0 0,-1 1-224 0,1 0-144 15,-3-1 192-15,-2 2-192 0,-2 3 128 0,-6-1-128 16,-2-2 0-16,-3 1 0 0,-6-2 160 0,-1 0-160 16,-6 0 128-16,-3-3-128 0,-4 0 256 0,-5-1-16 0,-4 0-16 15,-5-1 0-15,-7-1 160 0,-2-3 16 0,-2-1 16 0,-1 0 0 16,1 0-128-16,-1 0-32 0,2-6 0 16,2 1 0-16,3-3 16 0,4-1 0 0,2 0 0 15,4-3 0-15,3-4 48 0,3-3 0 0,3 4 0 0,2-4 0 16,3 1-192-16,6-5-128 0,4 0 192 0,6-2-192 15,6 1 128-15,2-6-128 0,4-5 0 0,2 3 0 16,2-2 160-16,3 2-160 0,-1 0 128 0,1-2-128 16,1-1 176-16,0 0-48 0,-2 0-128 0,-4 3 192 15,-5-1 432-15,-5 3 80 0,-4 0 0 0,-5 5 16 16,-5-1-16-16,-2 3-16 0,-4 1 0 0,-3-2 0 16,-4 0-192-16,-5 0-48 0,-3 1 0 0,-4 2 0 15,-5 0-160-15,-3 0-32 0,-6 3-16 0,-3-3 0 16,0-1-240-16,-4 3-160 0,-1-4 32 0,-2 4 0 15,-1 1-864-15,1 4-160 0,-1-6-48 0,-1 6-12816 16,-4-1-256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tutorial.math.lamar.edu/Classes/DE/Vibrations.aspx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30.png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3B41BBB-B5C0-40A3-B21C-F15F8C69D9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413310" cy="4306888"/>
          </a:xfrm>
          <a:prstGeom prst="rect">
            <a:avLst/>
          </a:prstGeom>
        </p:spPr>
      </p:pic>
      <p:pic>
        <p:nvPicPr>
          <p:cNvPr id="2050" name="Picture 2" descr="There are two sketches in this image.  On the left is a (bad) sketch of a spring that is hanging from a horizontal bar/line.  The spring has no object attached to it and is shown to have a length of “l”.  On the right is the same spring only this one has a object with mass m attacked to it.  With the object attached to it the spring will be stretched a distance of “L”.  From the mass a small horizontal line (to the right of the mass) is labeled “u=0”.  There is a downward pointing arrow that originates from this small line that is labeled “Positive Direction”.">
            <a:extLst>
              <a:ext uri="{FF2B5EF4-FFF2-40B4-BE49-F238E27FC236}">
                <a16:creationId xmlns:a16="http://schemas.microsoft.com/office/drawing/2014/main" id="{E6C8BE67-95AF-45CF-9F33-A38A799DF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17" y="4214601"/>
            <a:ext cx="4093793" cy="3260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1CC92E8-393F-4499-84F1-98BE414EB9DF}"/>
              </a:ext>
            </a:extLst>
          </p:cNvPr>
          <p:cNvSpPr/>
          <p:nvPr/>
        </p:nvSpPr>
        <p:spPr>
          <a:xfrm>
            <a:off x="-56587" y="7475235"/>
            <a:ext cx="5762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tutorial.math.lamar.edu/Classes/DE/Vibrations.aspx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828910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42709"/>
          <a:stretch/>
        </p:blipFill>
        <p:spPr>
          <a:xfrm>
            <a:off x="1495773" y="0"/>
            <a:ext cx="8895654" cy="44530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508D5D0-11D7-49F9-968D-DE64FDFABB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773" y="4597052"/>
            <a:ext cx="8368365" cy="230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6577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022181-C2B6-43B6-8D2E-BC21D7A8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1806"/>
            <a:ext cx="11887200" cy="6088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9806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C050C9-C6A6-41F1-A67D-616CDB797B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0733"/>
          <a:stretch/>
        </p:blipFill>
        <p:spPr>
          <a:xfrm>
            <a:off x="-1" y="118368"/>
            <a:ext cx="10164245" cy="8229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73" y="752303"/>
            <a:ext cx="10315184" cy="524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069" y="65028"/>
            <a:ext cx="2819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495300" imgH="165100" progId="Equation.DSMT4">
                  <p:embed/>
                </p:oleObj>
              </mc:Choice>
              <mc:Fallback>
                <p:oleObj name="Equation" r:id="rId3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68300" imgH="165100" progId="Equation.DSMT4">
                  <p:embed/>
                </p:oleObj>
              </mc:Choice>
              <mc:Fallback>
                <p:oleObj name="Equation" r:id="rId3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082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393700" imgH="165100" progId="Equation.DSMT4">
                  <p:embed/>
                </p:oleObj>
              </mc:Choice>
              <mc:Fallback>
                <p:oleObj name="Equation" r:id="rId3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6CB8FC9-5109-4395-9E80-2E00F6911E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2741"/>
          <a:stretch/>
        </p:blipFill>
        <p:spPr>
          <a:xfrm>
            <a:off x="1" y="0"/>
            <a:ext cx="10540652" cy="2198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3198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EF710EC-56DC-4516-829A-7008575F37A7}"/>
              </a:ext>
            </a:extLst>
          </p:cNvPr>
          <p:cNvSpPr/>
          <p:nvPr/>
        </p:nvSpPr>
        <p:spPr>
          <a:xfrm>
            <a:off x="5260932" y="6256751"/>
            <a:ext cx="4672208" cy="8267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1656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1580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240608F-D0A9-4893-8209-63C2132678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9912"/>
          <a:stretch/>
        </p:blipFill>
        <p:spPr>
          <a:xfrm>
            <a:off x="920016" y="709440"/>
            <a:ext cx="10280162" cy="622475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7AC368C-9A2C-4DB3-BAC8-2238103BC4D1}"/>
              </a:ext>
            </a:extLst>
          </p:cNvPr>
          <p:cNvSpPr txBox="1"/>
          <p:nvPr/>
        </p:nvSpPr>
        <p:spPr>
          <a:xfrm>
            <a:off x="574577" y="823137"/>
            <a:ext cx="649008" cy="51090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72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DB564A-A568-4A73-9E4E-0A0D8EADD7ED}"/>
              </a:ext>
            </a:extLst>
          </p:cNvPr>
          <p:cNvSpPr txBox="1"/>
          <p:nvPr/>
        </p:nvSpPr>
        <p:spPr>
          <a:xfrm>
            <a:off x="595512" y="1707672"/>
            <a:ext cx="649008" cy="51090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72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8A45DF-13EE-4A2F-A6A9-04FB61867940}"/>
              </a:ext>
            </a:extLst>
          </p:cNvPr>
          <p:cNvSpPr txBox="1"/>
          <p:nvPr/>
        </p:nvSpPr>
        <p:spPr>
          <a:xfrm>
            <a:off x="574577" y="4994586"/>
            <a:ext cx="649008" cy="51090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72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16EC7-6152-4B11-8421-14F20BC059E5}"/>
              </a:ext>
            </a:extLst>
          </p:cNvPr>
          <p:cNvSpPr txBox="1"/>
          <p:nvPr/>
        </p:nvSpPr>
        <p:spPr>
          <a:xfrm>
            <a:off x="6716485" y="6934200"/>
            <a:ext cx="34397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Critically damp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2702A8B-D644-4B81-AECD-2C9FD0678431}"/>
                  </a:ext>
                </a:extLst>
              </p:cNvPr>
              <p:cNvSpPr txBox="1"/>
              <p:nvPr/>
            </p:nvSpPr>
            <p:spPr>
              <a:xfrm>
                <a:off x="5197740" y="3164979"/>
                <a:ext cx="5283498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solidFill>
                      <a:srgbClr val="FFFF00"/>
                    </a:solidFill>
                  </a:rPr>
                  <a:t> Underdamped:  small </a:t>
                </a:r>
                <a14:m>
                  <m:oMath xmlns:m="http://schemas.openxmlformats.org/officeDocument/2006/math">
                    <m:r>
                      <a:rPr lang="el-GR" sz="36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</a:rPr>
                  <a:t> or </a:t>
                </a:r>
              </a:p>
              <a:p>
                <a:endParaRPr lang="en-US" sz="2400" dirty="0">
                  <a:solidFill>
                    <a:srgbClr val="FFFF00"/>
                  </a:solidFill>
                </a:endParaRPr>
              </a:p>
              <a:p>
                <a:r>
                  <a:rPr lang="en-US" sz="3600" dirty="0">
                    <a:solidFill>
                      <a:srgbClr val="FFFF00"/>
                    </a:solidFill>
                  </a:rPr>
                  <a:t>no damping if </a:t>
                </a:r>
                <a14:m>
                  <m:oMath xmlns:m="http://schemas.openxmlformats.org/officeDocument/2006/math">
                    <m:r>
                      <a:rPr lang="el-GR" sz="36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</a:rPr>
                  <a:t> = 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2702A8B-D644-4B81-AECD-2C9FD0678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740" y="3164979"/>
                <a:ext cx="5283498" cy="1569660"/>
              </a:xfrm>
              <a:prstGeom prst="rect">
                <a:avLst/>
              </a:prstGeom>
              <a:blipFill>
                <a:blip r:embed="rId3"/>
                <a:stretch>
                  <a:fillRect l="-3580" t="-5814" r="-2540" b="-13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E31428-AA1B-45C6-A9BB-1FF5AA46DF07}"/>
                  </a:ext>
                </a:extLst>
              </p:cNvPr>
              <p:cNvSpPr txBox="1"/>
              <p:nvPr/>
            </p:nvSpPr>
            <p:spPr>
              <a:xfrm>
                <a:off x="5352746" y="176806"/>
                <a:ext cx="434234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solidFill>
                      <a:srgbClr val="FFFF00"/>
                    </a:solidFill>
                  </a:rPr>
                  <a:t> Overdamped:  large </a:t>
                </a:r>
                <a14:m>
                  <m:oMath xmlns:m="http://schemas.openxmlformats.org/officeDocument/2006/math">
                    <m:r>
                      <a:rPr lang="el-GR" sz="36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sz="3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E31428-AA1B-45C6-A9BB-1FF5AA46DF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2746" y="176806"/>
                <a:ext cx="4342343" cy="646331"/>
              </a:xfrm>
              <a:prstGeom prst="rect">
                <a:avLst/>
              </a:prstGeom>
              <a:blipFill>
                <a:blip r:embed="rId4"/>
                <a:stretch>
                  <a:fillRect l="-1826" t="-14151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D8EFE9F9-6115-480E-B5BC-73ECC123C7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153" t="8627"/>
          <a:stretch/>
        </p:blipFill>
        <p:spPr>
          <a:xfrm>
            <a:off x="1734208" y="838200"/>
            <a:ext cx="1698406" cy="5309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858CF2-211F-4FB9-B5FB-6CAA5E6C63D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153" t="8627"/>
          <a:stretch/>
        </p:blipFill>
        <p:spPr>
          <a:xfrm>
            <a:off x="1718444" y="1736828"/>
            <a:ext cx="1698406" cy="53090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1855E63-892B-4F42-90FF-54A46F15B95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153" t="8627"/>
          <a:stretch/>
        </p:blipFill>
        <p:spPr>
          <a:xfrm>
            <a:off x="1632084" y="5027142"/>
            <a:ext cx="1698406" cy="530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9165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D9429C-7588-48AB-9DA8-4C9986ED14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755"/>
            <a:ext cx="11887200" cy="756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2669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6CB8FC9-5109-4395-9E80-2E00F6911E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0540652" cy="4651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6242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6F67B7-750F-4ED6-B617-840EBA7D16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70" b="71103"/>
          <a:stretch/>
        </p:blipFill>
        <p:spPr>
          <a:xfrm>
            <a:off x="156575" y="0"/>
            <a:ext cx="9218460" cy="10333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1DA56C2-C177-4326-BCB6-E074725429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2442" y="381682"/>
            <a:ext cx="285750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1440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C0D23-968F-4545-BE84-A65D4570FB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3972"/>
          <a:stretch/>
        </p:blipFill>
        <p:spPr>
          <a:xfrm>
            <a:off x="-74945" y="0"/>
            <a:ext cx="9419149" cy="2022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938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C0D23-968F-4545-BE84-A65D4570FB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5447"/>
          <a:stretch/>
        </p:blipFill>
        <p:spPr>
          <a:xfrm>
            <a:off x="-74945" y="0"/>
            <a:ext cx="9419149" cy="424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6775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C0D23-968F-4545-BE84-A65D4570F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4945" y="0"/>
            <a:ext cx="9419149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9056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6F67B7-750F-4ED6-B617-840EBA7D1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375035" cy="357618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3B34B0F-EAE2-4598-ABCD-61FFA4E8FD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1557" y="414339"/>
            <a:ext cx="285750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1675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0059"/>
          <a:stretch/>
        </p:blipFill>
        <p:spPr>
          <a:xfrm>
            <a:off x="68279" y="201336"/>
            <a:ext cx="11862819" cy="7097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1702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6276"/>
          <a:stretch/>
        </p:blipFill>
        <p:spPr>
          <a:xfrm>
            <a:off x="68279" y="201336"/>
            <a:ext cx="11862819" cy="13925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AD39F5-83B3-4172-B43D-118CD70EA9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 r="33901"/>
          <a:stretch/>
        </p:blipFill>
        <p:spPr>
          <a:xfrm>
            <a:off x="709991" y="1933662"/>
            <a:ext cx="9758452" cy="390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3451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/>
          <a:stretch/>
        </p:blipFill>
        <p:spPr>
          <a:xfrm>
            <a:off x="242711" y="218114"/>
            <a:ext cx="9086415" cy="240344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428736A-CD38-4C70-B2F2-968BFC518059}"/>
                  </a:ext>
                </a:extLst>
              </p14:cNvPr>
              <p14:cNvContentPartPr/>
              <p14:nvPr/>
            </p14:nvContentPartPr>
            <p14:xfrm>
              <a:off x="327240" y="52920"/>
              <a:ext cx="11486520" cy="7642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428736A-CD38-4C70-B2F2-968BFC51805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7880" y="43560"/>
                <a:ext cx="11505240" cy="766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97884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53FA2C-57D7-4BB7-BDB3-3791EC797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3841"/>
            <a:ext cx="11430000" cy="32194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6A6AF2-BFAD-4D4E-B86E-F39B3E01E2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23979"/>
            <a:ext cx="11887200" cy="32801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B66F315-8E96-409D-BC38-1BE90CC28B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6942" y="1491421"/>
            <a:ext cx="4651658" cy="190837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2DCF83-E62A-4877-9A62-E918937B742A}"/>
              </a:ext>
            </a:extLst>
          </p:cNvPr>
          <p:cNvSpPr/>
          <p:nvPr/>
        </p:nvSpPr>
        <p:spPr>
          <a:xfrm>
            <a:off x="7794973" y="148433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23964545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/>
          <a:stretch/>
        </p:blipFill>
        <p:spPr>
          <a:xfrm>
            <a:off x="242711" y="218114"/>
            <a:ext cx="9086415" cy="240344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518018D-DB19-40C4-A12E-405337670320}"/>
                  </a:ext>
                </a:extLst>
              </p14:cNvPr>
              <p14:cNvContentPartPr/>
              <p14:nvPr/>
            </p14:nvContentPartPr>
            <p14:xfrm>
              <a:off x="459360" y="136440"/>
              <a:ext cx="10959120" cy="6913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518018D-DB19-40C4-A12E-40533767032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0000" y="127080"/>
                <a:ext cx="10977840" cy="693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40389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6CF63-FA04-4868-AED0-25C9A5905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660"/>
          <a:stretch/>
        </p:blipFill>
        <p:spPr>
          <a:xfrm>
            <a:off x="245002" y="0"/>
            <a:ext cx="11397196" cy="29799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FCFA8E0-33BD-4B9C-8B53-03DB02797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3688"/>
            <a:ext cx="11887200" cy="45339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34FF63-1881-47EB-AC9D-718607232CFF}"/>
              </a:ext>
            </a:extLst>
          </p:cNvPr>
          <p:cNvSpPr/>
          <p:nvPr/>
        </p:nvSpPr>
        <p:spPr>
          <a:xfrm>
            <a:off x="5496447" y="351981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36271584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CE779-970A-499C-8B8C-CAD56FB76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61" y="0"/>
            <a:ext cx="10778478" cy="7772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36CA9C-22E3-4EC3-AA3D-64453FF84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35" y="4940776"/>
            <a:ext cx="4215009" cy="16762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6F54DE-56AC-41F6-AB6D-662CB2E451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8" t="26647"/>
          <a:stretch/>
        </p:blipFill>
        <p:spPr>
          <a:xfrm>
            <a:off x="4860100" y="6225436"/>
            <a:ext cx="5724654" cy="160333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9DF4EC-1179-4779-9CF5-E5876737AF46}"/>
              </a:ext>
            </a:extLst>
          </p:cNvPr>
          <p:cNvSpPr/>
          <p:nvPr/>
        </p:nvSpPr>
        <p:spPr>
          <a:xfrm>
            <a:off x="4707309" y="5025107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35874226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65A9D-5F8B-4E40-9B86-75CB1759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41"/>
            <a:ext cx="11887200" cy="47275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3D477-7E20-40C8-AE6E-14B96CE42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0921"/>
            <a:ext cx="8185759" cy="30577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29EBE4-F326-44BC-81AF-3C0C1522DEA7}"/>
              </a:ext>
            </a:extLst>
          </p:cNvPr>
          <p:cNvSpPr/>
          <p:nvPr/>
        </p:nvSpPr>
        <p:spPr>
          <a:xfrm>
            <a:off x="1914003" y="81420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25589214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240608F-D0A9-4893-8209-63C2132678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9912"/>
          <a:stretch/>
        </p:blipFill>
        <p:spPr>
          <a:xfrm>
            <a:off x="920016" y="709440"/>
            <a:ext cx="10280162" cy="622475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7AC368C-9A2C-4DB3-BAC8-2238103BC4D1}"/>
              </a:ext>
            </a:extLst>
          </p:cNvPr>
          <p:cNvSpPr txBox="1"/>
          <p:nvPr/>
        </p:nvSpPr>
        <p:spPr>
          <a:xfrm>
            <a:off x="574577" y="823137"/>
            <a:ext cx="649008" cy="51090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72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DB564A-A568-4A73-9E4E-0A0D8EADD7ED}"/>
              </a:ext>
            </a:extLst>
          </p:cNvPr>
          <p:cNvSpPr txBox="1"/>
          <p:nvPr/>
        </p:nvSpPr>
        <p:spPr>
          <a:xfrm>
            <a:off x="595512" y="1707672"/>
            <a:ext cx="649008" cy="51090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72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8A45DF-13EE-4A2F-A6A9-04FB61867940}"/>
              </a:ext>
            </a:extLst>
          </p:cNvPr>
          <p:cNvSpPr txBox="1"/>
          <p:nvPr/>
        </p:nvSpPr>
        <p:spPr>
          <a:xfrm>
            <a:off x="574577" y="4994586"/>
            <a:ext cx="649008" cy="51090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72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16EC7-6152-4B11-8421-14F20BC059E5}"/>
              </a:ext>
            </a:extLst>
          </p:cNvPr>
          <p:cNvSpPr txBox="1"/>
          <p:nvPr/>
        </p:nvSpPr>
        <p:spPr>
          <a:xfrm>
            <a:off x="6716485" y="6934200"/>
            <a:ext cx="34397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Critically damp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2702A8B-D644-4B81-AECD-2C9FD0678431}"/>
                  </a:ext>
                </a:extLst>
              </p:cNvPr>
              <p:cNvSpPr txBox="1"/>
              <p:nvPr/>
            </p:nvSpPr>
            <p:spPr>
              <a:xfrm>
                <a:off x="5197740" y="3164979"/>
                <a:ext cx="5283498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solidFill>
                      <a:srgbClr val="FFFF00"/>
                    </a:solidFill>
                  </a:rPr>
                  <a:t> Underdamped:  small </a:t>
                </a:r>
                <a14:m>
                  <m:oMath xmlns:m="http://schemas.openxmlformats.org/officeDocument/2006/math">
                    <m:r>
                      <a:rPr lang="el-GR" sz="36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</a:rPr>
                  <a:t> or </a:t>
                </a:r>
              </a:p>
              <a:p>
                <a:endParaRPr lang="en-US" sz="2400" dirty="0">
                  <a:solidFill>
                    <a:srgbClr val="FFFF00"/>
                  </a:solidFill>
                </a:endParaRPr>
              </a:p>
              <a:p>
                <a:r>
                  <a:rPr lang="en-US" sz="3600" dirty="0">
                    <a:solidFill>
                      <a:srgbClr val="FFFF00"/>
                    </a:solidFill>
                  </a:rPr>
                  <a:t>no damping if </a:t>
                </a:r>
                <a14:m>
                  <m:oMath xmlns:m="http://schemas.openxmlformats.org/officeDocument/2006/math">
                    <m:r>
                      <a:rPr lang="el-GR" sz="36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</a:rPr>
                  <a:t> = 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2702A8B-D644-4B81-AECD-2C9FD0678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740" y="3164979"/>
                <a:ext cx="5283498" cy="1569660"/>
              </a:xfrm>
              <a:prstGeom prst="rect">
                <a:avLst/>
              </a:prstGeom>
              <a:blipFill>
                <a:blip r:embed="rId3"/>
                <a:stretch>
                  <a:fillRect l="-3580" t="-5814" r="-2540" b="-13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E31428-AA1B-45C6-A9BB-1FF5AA46DF07}"/>
                  </a:ext>
                </a:extLst>
              </p:cNvPr>
              <p:cNvSpPr txBox="1"/>
              <p:nvPr/>
            </p:nvSpPr>
            <p:spPr>
              <a:xfrm>
                <a:off x="5352746" y="176806"/>
                <a:ext cx="434234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solidFill>
                      <a:srgbClr val="FFFF00"/>
                    </a:solidFill>
                  </a:rPr>
                  <a:t> Overdamped:  large </a:t>
                </a:r>
                <a14:m>
                  <m:oMath xmlns:m="http://schemas.openxmlformats.org/officeDocument/2006/math">
                    <m:r>
                      <a:rPr lang="el-GR" sz="36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sz="3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E31428-AA1B-45C6-A9BB-1FF5AA46DF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2746" y="176806"/>
                <a:ext cx="4342343" cy="646331"/>
              </a:xfrm>
              <a:prstGeom prst="rect">
                <a:avLst/>
              </a:prstGeom>
              <a:blipFill>
                <a:blip r:embed="rId4"/>
                <a:stretch>
                  <a:fillRect l="-1826" t="-14151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D8EFE9F9-6115-480E-B5BC-73ECC123C7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153" t="8627"/>
          <a:stretch/>
        </p:blipFill>
        <p:spPr>
          <a:xfrm>
            <a:off x="1734208" y="838200"/>
            <a:ext cx="1698406" cy="5309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858CF2-211F-4FB9-B5FB-6CAA5E6C63D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153" t="8627"/>
          <a:stretch/>
        </p:blipFill>
        <p:spPr>
          <a:xfrm>
            <a:off x="1718444" y="1736828"/>
            <a:ext cx="1698406" cy="53090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1855E63-892B-4F42-90FF-54A46F15B95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153" t="8627"/>
          <a:stretch/>
        </p:blipFill>
        <p:spPr>
          <a:xfrm>
            <a:off x="1632084" y="5027142"/>
            <a:ext cx="1698406" cy="530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7543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9C731C-688C-4831-B791-C63ADE94BB00}"/>
              </a:ext>
            </a:extLst>
          </p:cNvPr>
          <p:cNvSpPr txBox="1"/>
          <p:nvPr/>
        </p:nvSpPr>
        <p:spPr>
          <a:xfrm>
            <a:off x="8994775" y="2845645"/>
            <a:ext cx="2607417" cy="646331"/>
          </a:xfrm>
          <a:prstGeom prst="rect">
            <a:avLst/>
          </a:prstGeom>
          <a:noFill/>
          <a:ln w="57150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</a:rPr>
              <a:t>Resonance</a:t>
            </a:r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762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972</TotalTime>
  <Words>268</Words>
  <Application>Microsoft Office PowerPoint</Application>
  <PresentationFormat>Custom</PresentationFormat>
  <Paragraphs>37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25</cp:revision>
  <dcterms:created xsi:type="dcterms:W3CDTF">2020-09-07T00:11:40Z</dcterms:created>
  <dcterms:modified xsi:type="dcterms:W3CDTF">2022-04-09T01:47:23Z</dcterms:modified>
</cp:coreProperties>
</file>